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C33B508" w14:textId="77777777" w:rsidR="00A912DE" w:rsidRPr="00A912DE" w:rsidRDefault="00A912DE" w:rsidP="00A912D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color w:val="2B1E1B"/>
          <w:sz w:val="24"/>
          <w:szCs w:val="28"/>
          <w:lang w:val="ru-RU" w:eastAsia="ru-RU"/>
        </w:rPr>
      </w:pPr>
      <w:bookmarkStart w:id="0" w:name="_GoBack"/>
      <w:bookmarkEnd w:id="0"/>
      <w:r w:rsidRPr="00A912DE">
        <w:rPr>
          <w:rFonts w:ascii="Times New Roman" w:eastAsia="Times New Roman" w:hAnsi="Times New Roman" w:cs="Times New Roman"/>
          <w:b/>
          <w:caps/>
          <w:color w:val="2B1E1B"/>
          <w:sz w:val="24"/>
          <w:szCs w:val="28"/>
          <w:lang w:val="ru-RU" w:eastAsia="ru-RU"/>
        </w:rPr>
        <w:t>министерство образования и науки российской федерации</w:t>
      </w:r>
    </w:p>
    <w:p w14:paraId="16B4DD09" w14:textId="77777777" w:rsidR="00A912DE" w:rsidRPr="00A912DE" w:rsidRDefault="00A912DE" w:rsidP="00A912D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color w:val="2B1E1B"/>
          <w:sz w:val="24"/>
          <w:szCs w:val="28"/>
          <w:lang w:val="ru-RU" w:eastAsia="ru-RU"/>
        </w:rPr>
      </w:pPr>
    </w:p>
    <w:p w14:paraId="33904FC1" w14:textId="77777777" w:rsidR="00A912DE" w:rsidRPr="00A912DE" w:rsidRDefault="00A912DE" w:rsidP="00A912D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color w:val="2B1E1B"/>
          <w:sz w:val="24"/>
          <w:szCs w:val="28"/>
          <w:lang w:val="ru-RU" w:eastAsia="ru-RU"/>
        </w:rPr>
      </w:pPr>
      <w:r w:rsidRPr="00A912DE">
        <w:rPr>
          <w:rFonts w:ascii="Times New Roman" w:eastAsia="Times New Roman" w:hAnsi="Times New Roman" w:cs="Times New Roman"/>
          <w:b/>
          <w:caps/>
          <w:color w:val="2B1E1B"/>
          <w:sz w:val="24"/>
          <w:szCs w:val="28"/>
          <w:lang w:val="ru-RU" w:eastAsia="ru-RU"/>
        </w:rPr>
        <w:t xml:space="preserve">федеральное государственное бюджетное </w:t>
      </w:r>
      <w:r w:rsidRPr="00A912DE">
        <w:rPr>
          <w:rFonts w:ascii="Times New Roman" w:eastAsia="Times New Roman" w:hAnsi="Times New Roman" w:cs="Times New Roman"/>
          <w:b/>
          <w:caps/>
          <w:color w:val="2B1E1B"/>
          <w:sz w:val="24"/>
          <w:szCs w:val="28"/>
          <w:lang w:val="ru-RU" w:eastAsia="ru-RU"/>
        </w:rPr>
        <w:br/>
        <w:t>образовательное учреждение высшего профессионального образования</w:t>
      </w:r>
      <w:r w:rsidRPr="00A912DE">
        <w:rPr>
          <w:rFonts w:ascii="Times New Roman" w:eastAsia="Times New Roman" w:hAnsi="Times New Roman" w:cs="Times New Roman"/>
          <w:b/>
          <w:caps/>
          <w:color w:val="2B1E1B"/>
          <w:sz w:val="24"/>
          <w:szCs w:val="28"/>
          <w:lang w:val="ru-RU" w:eastAsia="ru-RU"/>
        </w:rPr>
        <w:br/>
        <w:t>«Национальный исследовательский университет «МЭИ»</w:t>
      </w:r>
    </w:p>
    <w:p w14:paraId="42505C68" w14:textId="77777777" w:rsidR="00A912DE" w:rsidRPr="00A912DE" w:rsidRDefault="00A912DE" w:rsidP="00A912DE">
      <w:pPr>
        <w:shd w:val="clear" w:color="auto" w:fill="FFFFFF"/>
        <w:spacing w:before="480" w:after="960" w:line="240" w:lineRule="auto"/>
        <w:jc w:val="center"/>
        <w:rPr>
          <w:rFonts w:ascii="Times New Roman" w:eastAsia="Times New Roman" w:hAnsi="Times New Roman" w:cs="Times New Roman"/>
          <w:color w:val="2B1E1B"/>
          <w:sz w:val="28"/>
          <w:szCs w:val="28"/>
          <w:lang w:val="ru-RU" w:eastAsia="ru-RU"/>
        </w:rPr>
      </w:pPr>
      <w:r w:rsidRPr="00A912DE">
        <w:rPr>
          <w:rFonts w:ascii="Times New Roman" w:eastAsia="Times New Roman" w:hAnsi="Times New Roman" w:cs="Times New Roman"/>
          <w:color w:val="2B1E1B"/>
          <w:sz w:val="28"/>
          <w:szCs w:val="28"/>
          <w:lang w:val="ru-RU" w:eastAsia="ru-RU"/>
        </w:rPr>
        <w:t>Кафедра</w:t>
      </w:r>
      <w:r w:rsidRPr="00A912DE">
        <w:rPr>
          <w:rFonts w:ascii="Times New Roman" w:eastAsia="Times New Roman" w:hAnsi="Times New Roman" w:cs="Times New Roman"/>
          <w:color w:val="2B1E1B"/>
          <w:sz w:val="28"/>
          <w:szCs w:val="28"/>
          <w:lang w:val="ru-RU" w:eastAsia="ru-RU"/>
        </w:rPr>
        <w:br/>
        <w:t>релейной защиты и автоматизации энергосистем</w:t>
      </w:r>
    </w:p>
    <w:p w14:paraId="1FF5CB97" w14:textId="77777777" w:rsidR="00A912DE" w:rsidRPr="00A912DE" w:rsidRDefault="00A912DE" w:rsidP="00A912DE">
      <w:pPr>
        <w:shd w:val="clear" w:color="auto" w:fill="FFFFFF"/>
        <w:spacing w:after="120" w:line="240" w:lineRule="auto"/>
        <w:jc w:val="center"/>
        <w:rPr>
          <w:rFonts w:ascii="Times New Roman" w:eastAsia="Times New Roman" w:hAnsi="Times New Roman" w:cs="Times New Roman"/>
          <w:b/>
          <w:bCs/>
          <w:caps/>
          <w:color w:val="2B1E1B"/>
          <w:spacing w:val="32"/>
          <w:sz w:val="32"/>
          <w:szCs w:val="20"/>
          <w:lang w:val="ru-RU" w:eastAsia="ru-RU"/>
        </w:rPr>
      </w:pPr>
      <w:r w:rsidRPr="00A912DE">
        <w:rPr>
          <w:rFonts w:ascii="Times New Roman" w:eastAsia="Times New Roman" w:hAnsi="Times New Roman" w:cs="Times New Roman"/>
          <w:b/>
          <w:bCs/>
          <w:caps/>
          <w:color w:val="2B1E1B"/>
          <w:spacing w:val="32"/>
          <w:sz w:val="32"/>
          <w:szCs w:val="20"/>
          <w:lang w:val="ru-RU" w:eastAsia="ru-RU"/>
        </w:rPr>
        <w:t>курсовОЙ ПРОЕКТ</w:t>
      </w:r>
    </w:p>
    <w:p w14:paraId="3390101C" w14:textId="77777777" w:rsidR="00A912DE" w:rsidRPr="00A912DE" w:rsidRDefault="00A912DE" w:rsidP="00A912DE">
      <w:pPr>
        <w:shd w:val="clear" w:color="auto" w:fill="FFFFFF"/>
        <w:spacing w:after="360" w:line="240" w:lineRule="auto"/>
        <w:ind w:left="992" w:hanging="992"/>
        <w:jc w:val="center"/>
        <w:rPr>
          <w:rFonts w:ascii="Times New Roman" w:eastAsia="Times New Roman" w:hAnsi="Times New Roman" w:cs="Times New Roman"/>
          <w:color w:val="2B1E1B"/>
          <w:sz w:val="28"/>
          <w:szCs w:val="28"/>
          <w:lang w:val="ru-RU" w:eastAsia="ru-RU"/>
        </w:rPr>
      </w:pPr>
      <w:r w:rsidRPr="00A912DE">
        <w:rPr>
          <w:rFonts w:ascii="Times New Roman" w:eastAsia="Times New Roman" w:hAnsi="Times New Roman" w:cs="Times New Roman"/>
          <w:color w:val="2B1E1B"/>
          <w:sz w:val="28"/>
          <w:szCs w:val="28"/>
          <w:lang w:val="ru-RU" w:eastAsia="ru-RU"/>
        </w:rPr>
        <w:t>по дисциплине «</w:t>
      </w:r>
      <w:r w:rsidR="00E01AC4" w:rsidRPr="00E01AC4">
        <w:rPr>
          <w:rFonts w:ascii="Times New Roman" w:eastAsia="Times New Roman" w:hAnsi="Times New Roman" w:cs="Times New Roman"/>
          <w:color w:val="2B1E1B"/>
          <w:sz w:val="28"/>
          <w:szCs w:val="28"/>
          <w:lang w:val="ru-RU" w:eastAsia="ru-RU"/>
        </w:rPr>
        <w:t>Применение методов ИИ в электроэнергетике</w:t>
      </w:r>
      <w:r w:rsidRPr="00A912DE">
        <w:rPr>
          <w:rFonts w:ascii="Times New Roman" w:eastAsia="Times New Roman" w:hAnsi="Times New Roman" w:cs="Times New Roman"/>
          <w:color w:val="2B1E1B"/>
          <w:sz w:val="28"/>
          <w:szCs w:val="28"/>
          <w:lang w:val="ru-RU" w:eastAsia="ru-RU"/>
        </w:rPr>
        <w:t>»</w:t>
      </w:r>
    </w:p>
    <w:p w14:paraId="38C6DB1D" w14:textId="77777777" w:rsidR="00A912DE" w:rsidRPr="00A912DE" w:rsidRDefault="00A912DE" w:rsidP="00A912DE">
      <w:pPr>
        <w:shd w:val="clear" w:color="auto" w:fill="FFFFFF"/>
        <w:spacing w:after="1080" w:line="240" w:lineRule="auto"/>
        <w:ind w:left="992" w:hanging="992"/>
        <w:jc w:val="center"/>
        <w:rPr>
          <w:rFonts w:ascii="Times New Roman" w:eastAsia="Times New Roman" w:hAnsi="Times New Roman" w:cs="Times New Roman"/>
          <w:color w:val="2B1E1B"/>
          <w:sz w:val="28"/>
          <w:szCs w:val="28"/>
          <w:lang w:val="ru-RU" w:eastAsia="ru-RU"/>
        </w:rPr>
      </w:pPr>
      <w:r w:rsidRPr="00A912DE">
        <w:rPr>
          <w:rFonts w:ascii="Times New Roman" w:eastAsia="Times New Roman" w:hAnsi="Times New Roman" w:cs="Times New Roman"/>
          <w:color w:val="2B1E1B"/>
          <w:sz w:val="28"/>
          <w:szCs w:val="28"/>
          <w:lang w:val="ru-RU" w:eastAsia="ru-RU"/>
        </w:rPr>
        <w:t xml:space="preserve">Тема: </w:t>
      </w:r>
      <w:r w:rsidR="00E01AC4" w:rsidRPr="00E01AC4">
        <w:rPr>
          <w:rFonts w:ascii="Times New Roman" w:eastAsia="Times New Roman" w:hAnsi="Times New Roman" w:cs="Times New Roman"/>
          <w:b/>
          <w:color w:val="2B1E1B"/>
          <w:sz w:val="28"/>
          <w:szCs w:val="28"/>
          <w:lang w:val="ru-RU" w:eastAsia="ru-RU"/>
        </w:rPr>
        <w:t>Прогнозирование цен на оптовом рынке электроэнергии</w:t>
      </w:r>
    </w:p>
    <w:tbl>
      <w:tblPr>
        <w:tblW w:w="9205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93"/>
        <w:gridCol w:w="1417"/>
        <w:gridCol w:w="284"/>
        <w:gridCol w:w="1559"/>
        <w:gridCol w:w="2552"/>
      </w:tblGrid>
      <w:tr w:rsidR="00A912DE" w:rsidRPr="00A912DE" w14:paraId="3696F2D6" w14:textId="77777777" w:rsidTr="004A69B6">
        <w:trPr>
          <w:jc w:val="right"/>
        </w:trPr>
        <w:tc>
          <w:tcPr>
            <w:tcW w:w="3393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3FD0B250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  <w:t>Студент группы Э-13м-1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2" w:space="0" w:color="auto"/>
              <w:right w:val="nil"/>
            </w:tcBorders>
            <w:vAlign w:val="bottom"/>
          </w:tcPr>
          <w:p w14:paraId="44558B8B" w14:textId="77777777" w:rsidR="00A912DE" w:rsidRPr="00A912DE" w:rsidRDefault="00A912DE" w:rsidP="00A912DE">
            <w:pPr>
              <w:tabs>
                <w:tab w:val="left" w:pos="708"/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0D71D3A" w14:textId="77777777" w:rsidR="00A912DE" w:rsidRPr="00A912DE" w:rsidRDefault="00A912DE" w:rsidP="00A912DE">
            <w:pPr>
              <w:tabs>
                <w:tab w:val="left" w:pos="708"/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single" w:sz="2" w:space="0" w:color="auto"/>
              <w:right w:val="nil"/>
            </w:tcBorders>
            <w:vAlign w:val="bottom"/>
          </w:tcPr>
          <w:p w14:paraId="778909B7" w14:textId="77777777" w:rsidR="00A912DE" w:rsidRPr="00A912DE" w:rsidRDefault="00A912DE" w:rsidP="00A912DE">
            <w:pPr>
              <w:tabs>
                <w:tab w:val="left" w:pos="708"/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5F46B4E7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  <w:t>Шмыков</w:t>
            </w:r>
            <w:proofErr w:type="spellEnd"/>
            <w:r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  <w:t xml:space="preserve"> А.Д</w:t>
            </w:r>
            <w:r w:rsidRPr="00A912DE"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  <w:t>.</w:t>
            </w:r>
          </w:p>
        </w:tc>
      </w:tr>
      <w:tr w:rsidR="00A912DE" w:rsidRPr="00A912DE" w14:paraId="6BE02DA2" w14:textId="77777777" w:rsidTr="004A69B6">
        <w:trPr>
          <w:jc w:val="right"/>
        </w:trPr>
        <w:tc>
          <w:tcPr>
            <w:tcW w:w="339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7EECB51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  <w:tc>
          <w:tcPr>
            <w:tcW w:w="1417" w:type="dxa"/>
            <w:tcBorders>
              <w:top w:val="single" w:sz="2" w:space="0" w:color="auto"/>
              <w:left w:val="nil"/>
              <w:bottom w:val="nil"/>
              <w:right w:val="nil"/>
            </w:tcBorders>
            <w:hideMark/>
          </w:tcPr>
          <w:p w14:paraId="7EFAB884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  <w:t>дата сдачи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38594D7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  <w:tc>
          <w:tcPr>
            <w:tcW w:w="1559" w:type="dxa"/>
            <w:tcBorders>
              <w:top w:val="single" w:sz="2" w:space="0" w:color="auto"/>
              <w:left w:val="nil"/>
              <w:bottom w:val="nil"/>
              <w:right w:val="nil"/>
            </w:tcBorders>
            <w:hideMark/>
          </w:tcPr>
          <w:p w14:paraId="66ABE3BB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  <w:t>подпись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B4C5EDD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</w:tr>
      <w:tr w:rsidR="00A912DE" w:rsidRPr="0014153B" w14:paraId="1104B687" w14:textId="77777777" w:rsidTr="004A69B6">
        <w:trPr>
          <w:trHeight w:val="1126"/>
          <w:jc w:val="right"/>
        </w:trPr>
        <w:tc>
          <w:tcPr>
            <w:tcW w:w="3393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124388AE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  <w:t>Научный руководитель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3DF332F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4BB5FD9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single" w:sz="2" w:space="0" w:color="auto"/>
              <w:right w:val="nil"/>
            </w:tcBorders>
            <w:vAlign w:val="bottom"/>
          </w:tcPr>
          <w:p w14:paraId="0358F681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06F57135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color w:val="2B1E1B"/>
                <w:sz w:val="28"/>
                <w:szCs w:val="28"/>
                <w:highlight w:val="yellow"/>
                <w:lang w:val="ru-RU" w:eastAsia="ru-RU"/>
              </w:rPr>
              <w:t>К.т.н.</w:t>
            </w:r>
            <w:r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highlight w:val="yellow"/>
                <w:lang w:val="ru-RU" w:eastAsia="ru-RU"/>
              </w:rPr>
              <w:br/>
              <w:t>Волошин</w:t>
            </w:r>
            <w:r w:rsidRPr="00A912DE"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highlight w:val="yellow"/>
                <w:lang w:val="ru-RU" w:eastAsia="ru-RU"/>
              </w:rPr>
              <w:t xml:space="preserve"> А.А.</w:t>
            </w:r>
          </w:p>
        </w:tc>
      </w:tr>
      <w:tr w:rsidR="00A912DE" w:rsidRPr="00A912DE" w14:paraId="369A177D" w14:textId="77777777" w:rsidTr="004A69B6">
        <w:trPr>
          <w:jc w:val="right"/>
        </w:trPr>
        <w:tc>
          <w:tcPr>
            <w:tcW w:w="339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CDB1C53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7CDAA0B2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A53D94D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  <w:tc>
          <w:tcPr>
            <w:tcW w:w="1559" w:type="dxa"/>
            <w:tcBorders>
              <w:top w:val="single" w:sz="2" w:space="0" w:color="auto"/>
              <w:left w:val="nil"/>
              <w:bottom w:val="nil"/>
              <w:right w:val="nil"/>
            </w:tcBorders>
            <w:hideMark/>
          </w:tcPr>
          <w:p w14:paraId="2DC45CEE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  <w:t>подпись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12DD6E6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</w:tr>
      <w:tr w:rsidR="00A912DE" w:rsidRPr="00A912DE" w14:paraId="159AA9CB" w14:textId="77777777" w:rsidTr="004A69B6">
        <w:trPr>
          <w:trHeight w:val="1110"/>
          <w:jc w:val="right"/>
        </w:trPr>
        <w:tc>
          <w:tcPr>
            <w:tcW w:w="3393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5083D965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  <w:t>Консультант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D37E05D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3A74679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single" w:sz="2" w:space="0" w:color="auto"/>
              <w:right w:val="nil"/>
            </w:tcBorders>
            <w:vAlign w:val="bottom"/>
          </w:tcPr>
          <w:p w14:paraId="13475F02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34149B68" w14:textId="77777777" w:rsidR="00A912DE" w:rsidRPr="00A912DE" w:rsidRDefault="00A912DE" w:rsidP="00E01AC4">
            <w:pPr>
              <w:shd w:val="clear" w:color="auto" w:fill="FFFFFF"/>
              <w:tabs>
                <w:tab w:val="right" w:pos="9639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i/>
                <w:color w:val="2B1E1B"/>
                <w:sz w:val="28"/>
                <w:szCs w:val="28"/>
                <w:lang w:val="ru-RU" w:eastAsia="ru-RU"/>
              </w:rPr>
              <w:t>ассистент</w:t>
            </w:r>
            <w:r w:rsidRPr="00A912DE"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  <w:br/>
            </w:r>
            <w:proofErr w:type="spellStart"/>
            <w:r w:rsidR="00E01AC4"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  <w:t>Нухулов</w:t>
            </w:r>
            <w:proofErr w:type="spellEnd"/>
            <w:r w:rsidR="00E01AC4"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  <w:t xml:space="preserve"> С.М</w:t>
            </w:r>
            <w:r w:rsidRPr="00A912DE"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  <w:t>.</w:t>
            </w:r>
          </w:p>
        </w:tc>
      </w:tr>
      <w:tr w:rsidR="00A912DE" w:rsidRPr="00A912DE" w14:paraId="16E32AD6" w14:textId="77777777" w:rsidTr="004A69B6">
        <w:trPr>
          <w:jc w:val="right"/>
        </w:trPr>
        <w:tc>
          <w:tcPr>
            <w:tcW w:w="339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9708F62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</w:tcPr>
          <w:p w14:paraId="1E399D1D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34D1457" w14:textId="77777777" w:rsidR="00A912DE" w:rsidRPr="00A912DE" w:rsidRDefault="00A912DE" w:rsidP="00A912DE">
            <w:pPr>
              <w:shd w:val="clear" w:color="auto" w:fill="FFFFFF"/>
              <w:tabs>
                <w:tab w:val="right" w:pos="9639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  <w:tc>
          <w:tcPr>
            <w:tcW w:w="1559" w:type="dxa"/>
            <w:tcBorders>
              <w:top w:val="single" w:sz="2" w:space="0" w:color="auto"/>
              <w:left w:val="nil"/>
              <w:bottom w:val="nil"/>
              <w:right w:val="nil"/>
            </w:tcBorders>
            <w:hideMark/>
          </w:tcPr>
          <w:p w14:paraId="5F1206ED" w14:textId="77777777" w:rsidR="00A912DE" w:rsidRPr="00A912DE" w:rsidRDefault="00A912DE" w:rsidP="00A912DE">
            <w:pPr>
              <w:tabs>
                <w:tab w:val="left" w:pos="708"/>
                <w:tab w:val="center" w:pos="4111"/>
                <w:tab w:val="center" w:pos="623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  <w:t>подпись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1A08A36" w14:textId="77777777" w:rsidR="00A912DE" w:rsidRPr="00A912DE" w:rsidRDefault="00A912DE" w:rsidP="00A912DE">
            <w:pPr>
              <w:tabs>
                <w:tab w:val="left" w:pos="708"/>
                <w:tab w:val="right" w:pos="9639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2B1E1B"/>
                <w:sz w:val="28"/>
                <w:szCs w:val="28"/>
                <w:lang w:val="ru-RU" w:eastAsia="ru-RU"/>
              </w:rPr>
            </w:pPr>
          </w:p>
        </w:tc>
      </w:tr>
    </w:tbl>
    <w:p w14:paraId="23EF18D4" w14:textId="77777777" w:rsidR="00A912DE" w:rsidRPr="00A912DE" w:rsidRDefault="00A912DE" w:rsidP="00A912DE">
      <w:pPr>
        <w:shd w:val="clear" w:color="auto" w:fill="FFFFFF"/>
        <w:spacing w:before="240" w:after="240" w:line="240" w:lineRule="auto"/>
        <w:rPr>
          <w:rFonts w:ascii="Times New Roman" w:eastAsia="Times New Roman" w:hAnsi="Times New Roman" w:cs="Times New Roman"/>
          <w:color w:val="2B1E1B"/>
          <w:sz w:val="28"/>
          <w:szCs w:val="28"/>
          <w:lang w:val="ru-RU" w:eastAsia="ru-RU"/>
        </w:rPr>
      </w:pPr>
    </w:p>
    <w:tbl>
      <w:tblPr>
        <w:tblW w:w="2176" w:type="pct"/>
        <w:jc w:val="right"/>
        <w:tblLook w:val="04A0" w:firstRow="1" w:lastRow="0" w:firstColumn="1" w:lastColumn="0" w:noHBand="0" w:noVBand="1"/>
      </w:tblPr>
      <w:tblGrid>
        <w:gridCol w:w="2020"/>
        <w:gridCol w:w="2053"/>
      </w:tblGrid>
      <w:tr w:rsidR="00A912DE" w:rsidRPr="00A912DE" w14:paraId="61B1BF58" w14:textId="77777777" w:rsidTr="004A69B6">
        <w:trPr>
          <w:trHeight w:val="423"/>
          <w:jc w:val="right"/>
        </w:trPr>
        <w:tc>
          <w:tcPr>
            <w:tcW w:w="2480" w:type="pct"/>
            <w:vAlign w:val="bottom"/>
            <w:hideMark/>
          </w:tcPr>
          <w:p w14:paraId="269842A0" w14:textId="77777777" w:rsidR="00A912DE" w:rsidRPr="00A912DE" w:rsidRDefault="00A912DE" w:rsidP="00A912DE">
            <w:pPr>
              <w:shd w:val="clear" w:color="auto" w:fill="FFFFFF"/>
              <w:tabs>
                <w:tab w:val="center" w:pos="6237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  <w:t>Дата защиты</w:t>
            </w:r>
          </w:p>
        </w:tc>
        <w:tc>
          <w:tcPr>
            <w:tcW w:w="2520" w:type="pct"/>
            <w:tcBorders>
              <w:top w:val="nil"/>
              <w:left w:val="nil"/>
              <w:bottom w:val="single" w:sz="2" w:space="0" w:color="auto"/>
              <w:right w:val="nil"/>
            </w:tcBorders>
            <w:vAlign w:val="bottom"/>
          </w:tcPr>
          <w:p w14:paraId="3A40C426" w14:textId="77777777" w:rsidR="00A912DE" w:rsidRPr="00A912DE" w:rsidRDefault="00A912DE" w:rsidP="00A912DE">
            <w:pPr>
              <w:shd w:val="clear" w:color="auto" w:fill="FFFFFF"/>
              <w:tabs>
                <w:tab w:val="center" w:pos="6237"/>
              </w:tabs>
              <w:spacing w:after="0" w:line="240" w:lineRule="auto"/>
              <w:ind w:left="-499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</w:tr>
      <w:tr w:rsidR="00A912DE" w:rsidRPr="00A912DE" w14:paraId="402CA116" w14:textId="77777777" w:rsidTr="004A69B6">
        <w:trPr>
          <w:trHeight w:val="417"/>
          <w:jc w:val="right"/>
        </w:trPr>
        <w:tc>
          <w:tcPr>
            <w:tcW w:w="2480" w:type="pct"/>
            <w:vAlign w:val="bottom"/>
            <w:hideMark/>
          </w:tcPr>
          <w:p w14:paraId="7B066F21" w14:textId="77777777" w:rsidR="00A912DE" w:rsidRPr="00A912DE" w:rsidRDefault="00A912DE" w:rsidP="00A912DE">
            <w:pPr>
              <w:shd w:val="clear" w:color="auto" w:fill="FFFFFF"/>
              <w:tabs>
                <w:tab w:val="center" w:pos="6237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  <w:t>Оценка</w:t>
            </w:r>
          </w:p>
        </w:tc>
        <w:tc>
          <w:tcPr>
            <w:tcW w:w="2520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vAlign w:val="bottom"/>
          </w:tcPr>
          <w:p w14:paraId="40E22EDD" w14:textId="77777777" w:rsidR="00A912DE" w:rsidRPr="00A912DE" w:rsidRDefault="00A912DE" w:rsidP="00A912DE">
            <w:pPr>
              <w:shd w:val="clear" w:color="auto" w:fill="FFFFFF"/>
              <w:tabs>
                <w:tab w:val="center" w:pos="6237"/>
              </w:tabs>
              <w:spacing w:after="0" w:line="240" w:lineRule="auto"/>
              <w:ind w:left="-499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</w:tr>
      <w:tr w:rsidR="00A912DE" w:rsidRPr="00A912DE" w14:paraId="45971EF2" w14:textId="77777777" w:rsidTr="004A69B6">
        <w:trPr>
          <w:trHeight w:val="570"/>
          <w:jc w:val="right"/>
        </w:trPr>
        <w:tc>
          <w:tcPr>
            <w:tcW w:w="2480" w:type="pct"/>
            <w:vAlign w:val="bottom"/>
            <w:hideMark/>
          </w:tcPr>
          <w:p w14:paraId="0B2CA9CE" w14:textId="77777777" w:rsidR="00A912DE" w:rsidRPr="00A912DE" w:rsidRDefault="00A912DE" w:rsidP="00A912DE">
            <w:pPr>
              <w:shd w:val="clear" w:color="auto" w:fill="FFFFFF"/>
              <w:tabs>
                <w:tab w:val="center" w:pos="6237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  <w:t xml:space="preserve">Подписи </w:t>
            </w:r>
          </w:p>
        </w:tc>
        <w:tc>
          <w:tcPr>
            <w:tcW w:w="2520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vAlign w:val="bottom"/>
          </w:tcPr>
          <w:p w14:paraId="4B7AEB06" w14:textId="77777777" w:rsidR="00A912DE" w:rsidRPr="00A912DE" w:rsidRDefault="00A912DE" w:rsidP="00A912DE">
            <w:pPr>
              <w:shd w:val="clear" w:color="auto" w:fill="FFFFFF"/>
              <w:tabs>
                <w:tab w:val="center" w:pos="6237"/>
              </w:tabs>
              <w:spacing w:after="0" w:line="240" w:lineRule="auto"/>
              <w:ind w:left="-499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</w:tr>
      <w:tr w:rsidR="00A912DE" w:rsidRPr="00A912DE" w14:paraId="0C2F6E80" w14:textId="77777777" w:rsidTr="004A69B6">
        <w:trPr>
          <w:trHeight w:val="422"/>
          <w:jc w:val="right"/>
        </w:trPr>
        <w:tc>
          <w:tcPr>
            <w:tcW w:w="2480" w:type="pct"/>
            <w:hideMark/>
          </w:tcPr>
          <w:p w14:paraId="518AF49E" w14:textId="77777777" w:rsidR="00A912DE" w:rsidRPr="00A912DE" w:rsidRDefault="00A912DE" w:rsidP="00A912DE">
            <w:pPr>
              <w:shd w:val="clear" w:color="auto" w:fill="FFFFFF"/>
              <w:tabs>
                <w:tab w:val="center" w:pos="6237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  <w:r w:rsidRPr="00A912DE"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  <w:t>членов комиссии</w:t>
            </w:r>
          </w:p>
        </w:tc>
        <w:tc>
          <w:tcPr>
            <w:tcW w:w="2520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vAlign w:val="bottom"/>
          </w:tcPr>
          <w:p w14:paraId="5AD72EE8" w14:textId="77777777" w:rsidR="00A912DE" w:rsidRPr="00A912DE" w:rsidRDefault="00A912DE" w:rsidP="00A912DE">
            <w:pPr>
              <w:shd w:val="clear" w:color="auto" w:fill="FFFFFF"/>
              <w:tabs>
                <w:tab w:val="center" w:pos="6237"/>
              </w:tabs>
              <w:spacing w:after="0" w:line="240" w:lineRule="auto"/>
              <w:ind w:left="-499"/>
              <w:rPr>
                <w:rFonts w:ascii="Times New Roman" w:eastAsia="Times New Roman" w:hAnsi="Times New Roman" w:cs="Times New Roman"/>
                <w:i/>
                <w:color w:val="2B1E1B"/>
                <w:sz w:val="20"/>
                <w:szCs w:val="28"/>
                <w:lang w:val="ru-RU" w:eastAsia="ru-RU"/>
              </w:rPr>
            </w:pPr>
          </w:p>
        </w:tc>
      </w:tr>
    </w:tbl>
    <w:p w14:paraId="12AECD6A" w14:textId="77777777" w:rsidR="00093153" w:rsidRPr="00CF1CCD" w:rsidRDefault="00A912DE" w:rsidP="00A912DE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  <w:r w:rsidRPr="00A912DE">
        <w:rPr>
          <w:rFonts w:ascii="Times New Roman" w:hAnsi="Times New Roman" w:cs="Times New Roman"/>
          <w:sz w:val="28"/>
          <w:lang w:val="ru-RU"/>
        </w:rPr>
        <w:t>Москва</w:t>
      </w:r>
      <w:r w:rsidRPr="00A912DE">
        <w:rPr>
          <w:rFonts w:ascii="Times New Roman" w:hAnsi="Times New Roman" w:cs="Times New Roman"/>
          <w:sz w:val="28"/>
          <w:lang w:val="ru-RU"/>
        </w:rPr>
        <w:tab/>
        <w:t>2020</w:t>
      </w:r>
      <w:r w:rsidRPr="00A912DE">
        <w:rPr>
          <w:rFonts w:ascii="Times New Roman" w:hAnsi="Times New Roman" w:cs="Times New Roman"/>
          <w:sz w:val="28"/>
          <w:lang w:val="ru-RU"/>
        </w:rPr>
        <w:br w:type="page"/>
      </w:r>
      <w:r w:rsidR="00093153" w:rsidRPr="00CF1CCD">
        <w:rPr>
          <w:rFonts w:ascii="Times New Roman" w:eastAsia="Calibri" w:hAnsi="Times New Roman" w:cs="Times New Roman"/>
          <w:b/>
          <w:sz w:val="28"/>
          <w:szCs w:val="28"/>
          <w:lang w:val="ru-RU"/>
        </w:rPr>
        <w:lastRenderedPageBreak/>
        <w:t>Оглавление</w:t>
      </w:r>
    </w:p>
    <w:p w14:paraId="570B15BA" w14:textId="77777777" w:rsidR="00093153" w:rsidRPr="00CF1CCD" w:rsidRDefault="001A62EF" w:rsidP="0006364A">
      <w:pPr>
        <w:tabs>
          <w:tab w:val="right" w:leader="dot" w:pos="9344"/>
        </w:tabs>
        <w:spacing w:after="100" w:line="360" w:lineRule="auto"/>
        <w:contextualSpacing/>
        <w:rPr>
          <w:rFonts w:ascii="Times New Roman" w:eastAsia="Calibri" w:hAnsi="Times New Roman" w:cs="Times New Roman"/>
          <w:noProof/>
          <w:sz w:val="28"/>
          <w:szCs w:val="28"/>
          <w:lang w:val="ru-RU"/>
        </w:rPr>
      </w:pPr>
      <w:r w:rsidRPr="00CF1CCD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>1</w:t>
      </w:r>
      <w:r w:rsidR="00E01AC4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 xml:space="preserve">. </w:t>
      </w:r>
      <w:r w:rsidR="00E01AC4" w:rsidRPr="00E01AC4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>Формализация задачи машинного обучения</w:t>
      </w:r>
      <w:r w:rsidR="00093153" w:rsidRPr="00CF1CCD">
        <w:rPr>
          <w:rFonts w:ascii="Times New Roman" w:eastAsia="Calibri" w:hAnsi="Times New Roman" w:cs="Times New Roman"/>
          <w:noProof/>
          <w:webHidden/>
          <w:sz w:val="28"/>
          <w:szCs w:val="28"/>
          <w:lang w:val="ru-RU"/>
        </w:rPr>
        <w:tab/>
      </w:r>
      <w:r w:rsidR="00E01AC4">
        <w:rPr>
          <w:rFonts w:ascii="Times New Roman" w:eastAsia="Calibri" w:hAnsi="Times New Roman" w:cs="Times New Roman"/>
          <w:noProof/>
          <w:webHidden/>
          <w:sz w:val="28"/>
          <w:szCs w:val="28"/>
          <w:lang w:val="ru-RU"/>
        </w:rPr>
        <w:t>3</w:t>
      </w:r>
    </w:p>
    <w:p w14:paraId="5F4D5F94" w14:textId="73BD8FD5" w:rsidR="00093153" w:rsidRPr="0014153B" w:rsidRDefault="008C4323" w:rsidP="0006364A">
      <w:pPr>
        <w:tabs>
          <w:tab w:val="right" w:leader="dot" w:pos="9344"/>
        </w:tabs>
        <w:spacing w:after="100" w:line="360" w:lineRule="auto"/>
        <w:contextualSpacing/>
        <w:rPr>
          <w:rFonts w:ascii="Times New Roman" w:eastAsia="Calibri" w:hAnsi="Times New Roman" w:cs="Times New Roman"/>
          <w:noProof/>
          <w:sz w:val="28"/>
          <w:szCs w:val="28"/>
          <w:lang w:val="ru-RU"/>
        </w:rPr>
      </w:pPr>
      <w:r w:rsidRPr="00CF1CCD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 xml:space="preserve">2. </w:t>
      </w:r>
      <w:r w:rsidR="00E01AC4" w:rsidRPr="00E01AC4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>Сбор и формирование данных</w:t>
      </w:r>
      <w:r w:rsidR="00093153" w:rsidRPr="00CF1CCD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>.</w:t>
      </w:r>
      <w:r w:rsidR="00093153" w:rsidRPr="00CF1CCD">
        <w:rPr>
          <w:rFonts w:ascii="Times New Roman" w:eastAsia="Calibri" w:hAnsi="Times New Roman" w:cs="Times New Roman"/>
          <w:noProof/>
          <w:webHidden/>
          <w:sz w:val="28"/>
          <w:szCs w:val="28"/>
          <w:lang w:val="ru-RU"/>
        </w:rPr>
        <w:tab/>
      </w:r>
      <w:r w:rsidR="005377D7" w:rsidRPr="0014153B">
        <w:rPr>
          <w:rFonts w:ascii="Times New Roman" w:eastAsia="Calibri" w:hAnsi="Times New Roman" w:cs="Times New Roman"/>
          <w:noProof/>
          <w:webHidden/>
          <w:sz w:val="28"/>
          <w:szCs w:val="28"/>
          <w:lang w:val="ru-RU"/>
        </w:rPr>
        <w:t>9</w:t>
      </w:r>
    </w:p>
    <w:p w14:paraId="365896E5" w14:textId="27AAD84B" w:rsidR="00A75248" w:rsidRDefault="00E01AC4" w:rsidP="0006364A">
      <w:p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3. Анализ и предобработка </w:t>
      </w:r>
      <w:r w:rsidRPr="00E01AC4">
        <w:rPr>
          <w:rFonts w:ascii="Times New Roman" w:eastAsia="Calibri" w:hAnsi="Times New Roman" w:cs="Times New Roman"/>
          <w:sz w:val="28"/>
          <w:szCs w:val="28"/>
          <w:lang w:val="ru-RU"/>
        </w:rPr>
        <w:t>данных</w:t>
      </w:r>
      <w:r w:rsidR="00093153" w:rsidRPr="00E01AC4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="00093153" w:rsidRPr="00CF1CCD">
        <w:rPr>
          <w:rFonts w:ascii="Times New Roman" w:eastAsia="Calibri" w:hAnsi="Times New Roman" w:cs="Times New Roman"/>
          <w:sz w:val="28"/>
          <w:szCs w:val="28"/>
          <w:lang w:val="ru-RU"/>
        </w:rPr>
        <w:t>...........</w:t>
      </w:r>
      <w:r w:rsidR="00CF1CCD">
        <w:rPr>
          <w:rFonts w:ascii="Times New Roman" w:eastAsia="Calibri" w:hAnsi="Times New Roman" w:cs="Times New Roman"/>
          <w:sz w:val="28"/>
          <w:szCs w:val="28"/>
          <w:lang w:val="ru-RU"/>
        </w:rPr>
        <w:t>.........</w:t>
      </w:r>
      <w:r w:rsidR="0003749B" w:rsidRPr="008951A6">
        <w:rPr>
          <w:rFonts w:ascii="Times New Roman" w:eastAsia="Calibri" w:hAnsi="Times New Roman" w:cs="Times New Roman"/>
          <w:sz w:val="28"/>
          <w:szCs w:val="28"/>
          <w:lang w:val="ru-RU"/>
        </w:rPr>
        <w:t>..</w:t>
      </w:r>
      <w:r w:rsidR="00CF1CCD">
        <w:rPr>
          <w:rFonts w:ascii="Times New Roman" w:eastAsia="Calibri" w:hAnsi="Times New Roman" w:cs="Times New Roman"/>
          <w:sz w:val="28"/>
          <w:szCs w:val="28"/>
          <w:lang w:val="ru-RU"/>
        </w:rPr>
        <w:t>........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....................</w:t>
      </w:r>
      <w:r w:rsidR="008F1681" w:rsidRPr="00C17D0C">
        <w:rPr>
          <w:rFonts w:ascii="Times New Roman" w:eastAsia="Calibri" w:hAnsi="Times New Roman" w:cs="Times New Roman"/>
          <w:sz w:val="28"/>
          <w:szCs w:val="28"/>
          <w:lang w:val="ru-RU"/>
        </w:rPr>
        <w:t>.........</w:t>
      </w:r>
      <w:r w:rsidR="00CF1CCD">
        <w:rPr>
          <w:rFonts w:ascii="Times New Roman" w:eastAsia="Calibri" w:hAnsi="Times New Roman" w:cs="Times New Roman"/>
          <w:sz w:val="28"/>
          <w:szCs w:val="28"/>
          <w:lang w:val="ru-RU"/>
        </w:rPr>
        <w:t>...</w:t>
      </w:r>
      <w:r w:rsidR="00B41F64">
        <w:rPr>
          <w:rFonts w:ascii="Times New Roman" w:eastAsia="Calibri" w:hAnsi="Times New Roman" w:cs="Times New Roman"/>
          <w:sz w:val="28"/>
          <w:szCs w:val="28"/>
          <w:lang w:val="ru-RU"/>
        </w:rPr>
        <w:t>.....</w:t>
      </w:r>
      <w:r w:rsidR="005377D7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11</w:t>
      </w:r>
    </w:p>
    <w:p w14:paraId="7FA198C4" w14:textId="60387B3A" w:rsidR="00356E52" w:rsidRPr="005377D7" w:rsidRDefault="00356E52" w:rsidP="00356E52">
      <w:pPr>
        <w:tabs>
          <w:tab w:val="right" w:leader="dot" w:pos="9344"/>
        </w:tabs>
        <w:spacing w:after="100" w:line="360" w:lineRule="auto"/>
        <w:contextualSpacing/>
        <w:rPr>
          <w:rFonts w:ascii="Times New Roman" w:eastAsia="Calibri" w:hAnsi="Times New Roman" w:cs="Times New Roman"/>
          <w:noProof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 xml:space="preserve">4. </w:t>
      </w:r>
      <w:r w:rsidRPr="00356E52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>Обоснование выбора алгоритма машинного обучения и метрик качест</w:t>
      </w:r>
      <w:r w:rsidR="004A3C8B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>в</w:t>
      </w:r>
      <w:r w:rsidRPr="00356E52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>а</w:t>
      </w:r>
      <w:r w:rsidRPr="00CF1CCD">
        <w:rPr>
          <w:rFonts w:ascii="Times New Roman" w:eastAsia="Calibri" w:hAnsi="Times New Roman" w:cs="Times New Roman"/>
          <w:noProof/>
          <w:webHidden/>
          <w:sz w:val="28"/>
          <w:szCs w:val="28"/>
          <w:lang w:val="ru-RU"/>
        </w:rPr>
        <w:tab/>
      </w:r>
      <w:r w:rsidR="005377D7" w:rsidRPr="00960B7B">
        <w:rPr>
          <w:rFonts w:ascii="Times New Roman" w:eastAsia="Calibri" w:hAnsi="Times New Roman" w:cs="Times New Roman"/>
          <w:noProof/>
          <w:webHidden/>
          <w:sz w:val="28"/>
          <w:szCs w:val="28"/>
          <w:lang w:val="ru-RU"/>
        </w:rPr>
        <w:t>1</w:t>
      </w:r>
      <w:r w:rsidR="005377D7" w:rsidRPr="0014153B">
        <w:rPr>
          <w:rFonts w:ascii="Times New Roman" w:eastAsia="Calibri" w:hAnsi="Times New Roman" w:cs="Times New Roman"/>
          <w:noProof/>
          <w:webHidden/>
          <w:sz w:val="28"/>
          <w:szCs w:val="28"/>
          <w:lang w:val="ru-RU"/>
        </w:rPr>
        <w:t>5</w:t>
      </w:r>
    </w:p>
    <w:p w14:paraId="756EA5A4" w14:textId="71DC52EF" w:rsidR="00356E52" w:rsidRPr="005377D7" w:rsidRDefault="00356E52" w:rsidP="00356E52">
      <w:pPr>
        <w:tabs>
          <w:tab w:val="right" w:leader="dot" w:pos="9344"/>
        </w:tabs>
        <w:spacing w:after="100" w:line="360" w:lineRule="auto"/>
        <w:contextualSpacing/>
        <w:rPr>
          <w:rFonts w:ascii="Times New Roman" w:eastAsia="Calibri" w:hAnsi="Times New Roman" w:cs="Times New Roman"/>
          <w:noProof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>5</w:t>
      </w:r>
      <w:r w:rsidRPr="00CF1CCD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 xml:space="preserve">. </w:t>
      </w:r>
      <w:r w:rsidRPr="00356E52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>Обучение алгоритма</w:t>
      </w:r>
      <w:r w:rsidRPr="00CF1CCD">
        <w:rPr>
          <w:rFonts w:ascii="Times New Roman" w:eastAsia="Calibri" w:hAnsi="Times New Roman" w:cs="Times New Roman"/>
          <w:noProof/>
          <w:sz w:val="28"/>
          <w:szCs w:val="28"/>
          <w:lang w:val="ru-RU"/>
        </w:rPr>
        <w:t>.</w:t>
      </w:r>
      <w:r w:rsidRPr="00CF1CCD">
        <w:rPr>
          <w:rFonts w:ascii="Times New Roman" w:eastAsia="Calibri" w:hAnsi="Times New Roman" w:cs="Times New Roman"/>
          <w:noProof/>
          <w:webHidden/>
          <w:sz w:val="28"/>
          <w:szCs w:val="28"/>
          <w:lang w:val="ru-RU"/>
        </w:rPr>
        <w:tab/>
      </w:r>
      <w:r w:rsidR="005377D7" w:rsidRPr="00960B7B">
        <w:rPr>
          <w:rFonts w:ascii="Times New Roman" w:eastAsia="Calibri" w:hAnsi="Times New Roman" w:cs="Times New Roman"/>
          <w:noProof/>
          <w:webHidden/>
          <w:sz w:val="28"/>
          <w:szCs w:val="28"/>
          <w:lang w:val="ru-RU"/>
        </w:rPr>
        <w:t>1</w:t>
      </w:r>
      <w:r w:rsidR="005377D7" w:rsidRPr="0014153B">
        <w:rPr>
          <w:rFonts w:ascii="Times New Roman" w:eastAsia="Calibri" w:hAnsi="Times New Roman" w:cs="Times New Roman"/>
          <w:noProof/>
          <w:webHidden/>
          <w:sz w:val="28"/>
          <w:szCs w:val="28"/>
          <w:lang w:val="ru-RU"/>
        </w:rPr>
        <w:t>5</w:t>
      </w:r>
    </w:p>
    <w:p w14:paraId="30D569F5" w14:textId="2C668620" w:rsidR="00356E52" w:rsidRDefault="00356E52" w:rsidP="00356E52">
      <w:p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6. </w:t>
      </w:r>
      <w:r w:rsidRPr="00356E52">
        <w:rPr>
          <w:rFonts w:ascii="Times New Roman" w:eastAsia="Calibri" w:hAnsi="Times New Roman" w:cs="Times New Roman"/>
          <w:sz w:val="28"/>
          <w:szCs w:val="28"/>
          <w:lang w:val="ru-RU"/>
        </w:rPr>
        <w:t>Оценка качества алгоритма</w:t>
      </w:r>
      <w:r w:rsidRPr="00E01AC4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CF1CCD">
        <w:rPr>
          <w:rFonts w:ascii="Times New Roman" w:eastAsia="Calibri" w:hAnsi="Times New Roman" w:cs="Times New Roman"/>
          <w:sz w:val="28"/>
          <w:szCs w:val="28"/>
          <w:lang w:val="ru-RU"/>
        </w:rPr>
        <w:t>..........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........</w:t>
      </w:r>
      <w:r w:rsidRPr="008951A6">
        <w:rPr>
          <w:rFonts w:ascii="Times New Roman" w:eastAsia="Calibri" w:hAnsi="Times New Roman" w:cs="Times New Roman"/>
          <w:sz w:val="28"/>
          <w:szCs w:val="28"/>
          <w:lang w:val="ru-RU"/>
        </w:rPr>
        <w:t>.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.....................................</w:t>
      </w:r>
      <w:r w:rsidR="00960B7B">
        <w:rPr>
          <w:rFonts w:ascii="Times New Roman" w:eastAsia="Calibri" w:hAnsi="Times New Roman" w:cs="Times New Roman"/>
          <w:sz w:val="28"/>
          <w:szCs w:val="28"/>
          <w:lang w:val="ru-RU"/>
        </w:rPr>
        <w:t>....</w:t>
      </w:r>
      <w:r w:rsidRPr="00C17D0C">
        <w:rPr>
          <w:rFonts w:ascii="Times New Roman" w:eastAsia="Calibri" w:hAnsi="Times New Roman" w:cs="Times New Roman"/>
          <w:sz w:val="28"/>
          <w:szCs w:val="28"/>
          <w:lang w:val="ru-RU"/>
        </w:rPr>
        <w:t>..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.........</w:t>
      </w:r>
      <w:r w:rsidR="005377D7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20</w:t>
      </w:r>
    </w:p>
    <w:p w14:paraId="7485458E" w14:textId="64313612" w:rsidR="005377D7" w:rsidRPr="00960B7B" w:rsidRDefault="005377D7" w:rsidP="00356E52">
      <w:p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Заключение</w:t>
      </w:r>
      <w:r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…………………...</w:t>
      </w:r>
      <w:r w:rsidRPr="00E01AC4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CF1CCD">
        <w:rPr>
          <w:rFonts w:ascii="Times New Roman" w:eastAsia="Calibri" w:hAnsi="Times New Roman" w:cs="Times New Roman"/>
          <w:sz w:val="28"/>
          <w:szCs w:val="28"/>
          <w:lang w:val="ru-RU"/>
        </w:rPr>
        <w:t>..........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........</w:t>
      </w:r>
      <w:r w:rsidRPr="008951A6">
        <w:rPr>
          <w:rFonts w:ascii="Times New Roman" w:eastAsia="Calibri" w:hAnsi="Times New Roman" w:cs="Times New Roman"/>
          <w:sz w:val="28"/>
          <w:szCs w:val="28"/>
          <w:lang w:val="ru-RU"/>
        </w:rPr>
        <w:t>.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.........................................</w:t>
      </w:r>
      <w:r w:rsidRPr="00C17D0C">
        <w:rPr>
          <w:rFonts w:ascii="Times New Roman" w:eastAsia="Calibri" w:hAnsi="Times New Roman" w:cs="Times New Roman"/>
          <w:sz w:val="28"/>
          <w:szCs w:val="28"/>
          <w:lang w:val="ru-RU"/>
        </w:rPr>
        <w:t>..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.........25</w:t>
      </w:r>
    </w:p>
    <w:p w14:paraId="064EACB5" w14:textId="7434314B" w:rsidR="00356E52" w:rsidRDefault="00356E52" w:rsidP="00356E52">
      <w:pPr>
        <w:spacing w:after="200" w:line="360" w:lineRule="auto"/>
        <w:contextualSpacing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Список литературы</w:t>
      </w:r>
      <w:r w:rsidRPr="00E01AC4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CF1CCD">
        <w:rPr>
          <w:rFonts w:ascii="Times New Roman" w:eastAsia="Calibri" w:hAnsi="Times New Roman" w:cs="Times New Roman"/>
          <w:sz w:val="28"/>
          <w:szCs w:val="28"/>
          <w:lang w:val="ru-RU"/>
        </w:rPr>
        <w:t>..........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........</w:t>
      </w:r>
      <w:r w:rsidRPr="008951A6">
        <w:rPr>
          <w:rFonts w:ascii="Times New Roman" w:eastAsia="Calibri" w:hAnsi="Times New Roman" w:cs="Times New Roman"/>
          <w:sz w:val="28"/>
          <w:szCs w:val="28"/>
          <w:lang w:val="ru-RU"/>
        </w:rPr>
        <w:t>.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.......................................................</w:t>
      </w:r>
      <w:r w:rsidRPr="00C17D0C">
        <w:rPr>
          <w:rFonts w:ascii="Times New Roman" w:eastAsia="Calibri" w:hAnsi="Times New Roman" w:cs="Times New Roman"/>
          <w:sz w:val="28"/>
          <w:szCs w:val="28"/>
          <w:lang w:val="ru-RU"/>
        </w:rPr>
        <w:t>.........</w:t>
      </w:r>
      <w:r w:rsidR="00960B7B">
        <w:rPr>
          <w:rFonts w:ascii="Times New Roman" w:eastAsia="Calibri" w:hAnsi="Times New Roman" w:cs="Times New Roman"/>
          <w:sz w:val="28"/>
          <w:szCs w:val="28"/>
          <w:lang w:val="ru-RU"/>
        </w:rPr>
        <w:t>.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......</w:t>
      </w:r>
      <w:r w:rsidR="005377D7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26</w:t>
      </w:r>
    </w:p>
    <w:p w14:paraId="134440EC" w14:textId="77777777" w:rsidR="00093153" w:rsidRPr="000B45C3" w:rsidRDefault="00093153" w:rsidP="00492ECF">
      <w:pPr>
        <w:spacing w:after="200" w:line="276" w:lineRule="auto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14:paraId="3C7B54CF" w14:textId="77777777" w:rsidR="00093153" w:rsidRDefault="00093153" w:rsidP="00093153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14:paraId="62715014" w14:textId="77777777" w:rsidR="00093153" w:rsidRDefault="00093153" w:rsidP="00093153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14:paraId="301A0907" w14:textId="77777777" w:rsidR="00093153" w:rsidRDefault="00093153" w:rsidP="00093153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14:paraId="71D90B63" w14:textId="77777777" w:rsidR="00093153" w:rsidRDefault="00093153" w:rsidP="00093153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14:paraId="2E96B77F" w14:textId="77777777" w:rsidR="00093153" w:rsidRDefault="00093153" w:rsidP="00093153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14:paraId="670A5794" w14:textId="77777777" w:rsidR="00093153" w:rsidRDefault="00093153" w:rsidP="00093153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14:paraId="12CEBDCF" w14:textId="77777777" w:rsidR="00093153" w:rsidRDefault="00093153" w:rsidP="00093153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14:paraId="2054570A" w14:textId="77777777" w:rsidR="00093153" w:rsidRDefault="00093153" w:rsidP="00093153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14:paraId="5E9BCDE2" w14:textId="77777777" w:rsidR="00093153" w:rsidRDefault="00093153" w:rsidP="00093153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14:paraId="1A363A3C" w14:textId="77777777" w:rsidR="00093153" w:rsidRDefault="00093153" w:rsidP="00093153">
      <w:pPr>
        <w:spacing w:after="200" w:line="276" w:lineRule="auto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14:paraId="2D64CF30" w14:textId="77777777" w:rsidR="00E01AC4" w:rsidRPr="00CF1CCD" w:rsidRDefault="00E01AC4" w:rsidP="00093153">
      <w:pPr>
        <w:spacing w:after="200" w:line="276" w:lineRule="auto"/>
        <w:rPr>
          <w:rFonts w:ascii="Calibri" w:eastAsia="Calibri" w:hAnsi="Calibri" w:cs="Times New Roman"/>
          <w:sz w:val="28"/>
          <w:szCs w:val="28"/>
          <w:lang w:val="ru-RU"/>
        </w:rPr>
      </w:pPr>
    </w:p>
    <w:p w14:paraId="0F6D318B" w14:textId="77777777" w:rsidR="00093153" w:rsidRPr="00093153" w:rsidRDefault="00093153" w:rsidP="00093153">
      <w:pPr>
        <w:spacing w:after="200" w:line="276" w:lineRule="auto"/>
        <w:rPr>
          <w:rFonts w:ascii="Calibri" w:eastAsia="Calibri" w:hAnsi="Calibri" w:cs="Times New Roman"/>
          <w:lang w:val="ru-RU"/>
        </w:rPr>
      </w:pPr>
    </w:p>
    <w:p w14:paraId="6B125173" w14:textId="77777777" w:rsidR="00CF1CCD" w:rsidRDefault="00CF1CCD" w:rsidP="00093153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lang w:val="ru-RU"/>
        </w:rPr>
      </w:pPr>
    </w:p>
    <w:p w14:paraId="38CB8C35" w14:textId="77777777" w:rsidR="00CF1CCD" w:rsidRDefault="00CF1CCD" w:rsidP="00093153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lang w:val="ru-RU"/>
        </w:rPr>
      </w:pPr>
    </w:p>
    <w:p w14:paraId="5A2692CE" w14:textId="77777777" w:rsidR="00E01AC4" w:rsidRDefault="00E01AC4" w:rsidP="00E01AC4">
      <w:pPr>
        <w:spacing w:after="200" w:line="276" w:lineRule="auto"/>
        <w:rPr>
          <w:rFonts w:ascii="Times New Roman" w:eastAsia="Calibri" w:hAnsi="Times New Roman" w:cs="Times New Roman"/>
          <w:b/>
          <w:sz w:val="28"/>
          <w:lang w:val="ru-RU"/>
        </w:rPr>
      </w:pPr>
    </w:p>
    <w:p w14:paraId="14DABCAF" w14:textId="77777777" w:rsidR="00E01AC4" w:rsidRDefault="00093153" w:rsidP="00E01AC4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8"/>
          <w:lang w:val="ru-RU"/>
        </w:rPr>
      </w:pPr>
      <w:r w:rsidRPr="00CF1CCD">
        <w:rPr>
          <w:rFonts w:ascii="Times New Roman" w:eastAsia="Calibri" w:hAnsi="Times New Roman" w:cs="Times New Roman"/>
          <w:b/>
          <w:sz w:val="28"/>
          <w:lang w:val="ru-RU"/>
        </w:rPr>
        <w:lastRenderedPageBreak/>
        <w:t xml:space="preserve">1. </w:t>
      </w:r>
      <w:commentRangeStart w:id="1"/>
      <w:commentRangeStart w:id="2"/>
      <w:r w:rsidR="00E01AC4" w:rsidRPr="00E01AC4">
        <w:rPr>
          <w:rFonts w:ascii="Times New Roman" w:eastAsia="Calibri" w:hAnsi="Times New Roman" w:cs="Times New Roman"/>
          <w:b/>
          <w:sz w:val="28"/>
          <w:lang w:val="ru-RU"/>
        </w:rPr>
        <w:t>Формализация задачи машинного обучения</w:t>
      </w:r>
      <w:r w:rsidR="00E01AC4">
        <w:rPr>
          <w:rFonts w:ascii="Times New Roman" w:eastAsia="Calibri" w:hAnsi="Times New Roman" w:cs="Times New Roman"/>
          <w:b/>
          <w:sz w:val="28"/>
          <w:lang w:val="ru-RU"/>
        </w:rPr>
        <w:t>.</w:t>
      </w:r>
      <w:commentRangeEnd w:id="1"/>
      <w:r w:rsidR="00A525AF">
        <w:rPr>
          <w:rStyle w:val="ac"/>
        </w:rPr>
        <w:commentReference w:id="1"/>
      </w:r>
      <w:commentRangeEnd w:id="2"/>
      <w:r w:rsidR="00A525AF">
        <w:rPr>
          <w:rStyle w:val="ac"/>
        </w:rPr>
        <w:commentReference w:id="2"/>
      </w:r>
    </w:p>
    <w:p w14:paraId="268542DE" w14:textId="5FE55250" w:rsidR="00E01AC4" w:rsidRPr="00E01AC4" w:rsidRDefault="00E01AC4" w:rsidP="00E01AC4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Машинное обучение — класс методов искусственного интеллекта, характерной чертой которых является не прямое решение задачи, а обучение в процессе применения решений множества сходных задач. Чтобы запустить процесс машинного обучение, для начала необходимо загрузить в компьютер </w:t>
      </w:r>
      <w:proofErr w:type="spellStart"/>
      <w:r w:rsidR="00B72BA9">
        <w:rPr>
          <w:rFonts w:ascii="Times New Roman" w:eastAsia="Times New Roman" w:hAnsi="Times New Roman" w:cs="Times New Roman"/>
          <w:sz w:val="28"/>
          <w:szCs w:val="28"/>
          <w:lang w:val="ru-RU"/>
        </w:rPr>
        <w:t>д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>атасет</w:t>
      </w:r>
      <w:proofErr w:type="spellEnd"/>
      <w:r w:rsidRPr="0068368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(некоторое количество исходных данных), на которых алгоритм будет учиться обрабатывать запросы. </w:t>
      </w:r>
    </w:p>
    <w:p w14:paraId="61630873" w14:textId="6D0E875E" w:rsidR="00E01AC4" w:rsidRPr="00E01AC4" w:rsidRDefault="00E01AC4" w:rsidP="00E01AC4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бучение с учителем используется всякий раз, когда мы хотим предсказать </w:t>
      </w:r>
      <w:r w:rsidR="00A525A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целевую переменную 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>(ответ) по данному объекту, и у нас есть пары</w:t>
      </w:r>
      <w:r w:rsidR="00A525AF">
        <w:rPr>
          <w:rFonts w:ascii="Times New Roman" w:eastAsia="Times New Roman" w:hAnsi="Times New Roman" w:cs="Times New Roman"/>
          <w:sz w:val="28"/>
          <w:szCs w:val="28"/>
          <w:lang w:val="ru-RU"/>
        </w:rPr>
        <w:t>: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бъект-ответ</w:t>
      </w:r>
      <w:r w:rsidR="0001021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010216" w:rsidRPr="0014153B">
        <w:rPr>
          <w:rFonts w:ascii="Times New Roman" w:eastAsia="Times New Roman" w:hAnsi="Times New Roman" w:cs="Times New Roman"/>
          <w:sz w:val="28"/>
          <w:szCs w:val="28"/>
          <w:lang w:val="ru-RU"/>
        </w:rPr>
        <w:t>[1]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>. Машинное обучение с учителем часто требует вмешательства человека, чтобы получить обучающий набор данных, но потом оно автоматизирует и часто ускоряет решение трудоемких или неосуществимых задач</w:t>
      </w:r>
      <w:r w:rsidR="00A525AF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2F4820C2" w14:textId="77777777" w:rsidR="00E01AC4" w:rsidRPr="00E01AC4" w:rsidRDefault="00E01AC4" w:rsidP="00E01AC4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>Задача регрессии – прогноз на основе выборки объектов с различными признаками. На выходе должно получиться вещественное число (2, 35, 76.454 и др.), к примеру цена квартиры, стоимость ценной бумаги по прошествии полугода, ожидаемый доход магазина на следующий месяц, качество вина при слепом тестировании.</w:t>
      </w:r>
    </w:p>
    <w:p w14:paraId="7D1D8B6A" w14:textId="4BF4EE19" w:rsidR="00472291" w:rsidRPr="00683684" w:rsidRDefault="00E01AC4" w:rsidP="00E01AC4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>Рекуррентные нейронные сети (</w:t>
      </w:r>
      <w:r w:rsidRPr="00E01AC4">
        <w:rPr>
          <w:rFonts w:ascii="Times New Roman" w:eastAsia="Times New Roman" w:hAnsi="Times New Roman" w:cs="Times New Roman"/>
          <w:sz w:val="28"/>
          <w:szCs w:val="28"/>
        </w:rPr>
        <w:t>RNN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) - вид нейронных сетей, где связи между элементами образуют направленную последовательность, благодаря этому появляется возможность обрабатывать серии событий во времени или последовательные пространственные цепочки. </w:t>
      </w:r>
      <w:r w:rsidRPr="00E01AC4">
        <w:rPr>
          <w:rFonts w:ascii="Times New Roman" w:eastAsia="Times New Roman" w:hAnsi="Times New Roman" w:cs="Times New Roman"/>
          <w:sz w:val="28"/>
          <w:szCs w:val="28"/>
        </w:rPr>
        <w:t>RNN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это разновидность искусственной нейронной сети, в которой выходные данные одного временного интервала предоставляются в качестве входных данных для следующего временного интервала. Данное обстоятельство позволяет </w:t>
      </w:r>
      <w:r w:rsidRPr="00E01AC4">
        <w:rPr>
          <w:rFonts w:ascii="Times New Roman" w:eastAsia="Times New Roman" w:hAnsi="Times New Roman" w:cs="Times New Roman"/>
          <w:sz w:val="28"/>
          <w:szCs w:val="28"/>
        </w:rPr>
        <w:t>RNN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принимать решения об объекте прогноза, основываясь как на входных данных 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lastRenderedPageBreak/>
        <w:t>для текущего временного интервала, так и на выходных данных предыдущих шагов</w:t>
      </w:r>
      <w:r w:rsidR="0001021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010216" w:rsidRPr="0014153B">
        <w:rPr>
          <w:rFonts w:ascii="Times New Roman" w:eastAsia="Times New Roman" w:hAnsi="Times New Roman" w:cs="Times New Roman"/>
          <w:sz w:val="28"/>
          <w:szCs w:val="28"/>
          <w:lang w:val="ru-RU"/>
        </w:rPr>
        <w:t>[2]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r w:rsidRPr="0068368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</w:p>
    <w:p w14:paraId="717A52A6" w14:textId="77777777" w:rsidR="00472291" w:rsidRPr="00683684" w:rsidRDefault="00472291" w:rsidP="00472291">
      <w:pPr>
        <w:ind w:firstLine="720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683684">
        <w:rPr>
          <w:noProof/>
          <w:sz w:val="28"/>
          <w:szCs w:val="28"/>
        </w:rPr>
        <w:drawing>
          <wp:inline distT="0" distB="0" distL="0" distR="0" wp14:anchorId="007C7218" wp14:editId="4131AC01">
            <wp:extent cx="921937" cy="1410911"/>
            <wp:effectExtent l="0" t="0" r="0" b="0"/>
            <wp:docPr id="11" name="Рисунок 11" descr="https://habrastorage.org/web/a9b/1e6/40f/a9b1e640f6264b0a902e851eb5f29e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habrastorage.org/web/a9b/1e6/40f/a9b1e640f6264b0a902e851eb5f29e08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340" cy="1422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18EEE" w14:textId="77777777" w:rsidR="00472291" w:rsidRPr="00683684" w:rsidRDefault="00472291" w:rsidP="00472291">
      <w:pPr>
        <w:ind w:firstLine="720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683684">
        <w:rPr>
          <w:rFonts w:ascii="Times New Roman" w:eastAsia="Calibri" w:hAnsi="Times New Roman" w:cs="Times New Roman"/>
          <w:sz w:val="28"/>
          <w:szCs w:val="28"/>
          <w:lang w:val="ru-RU"/>
        </w:rPr>
        <w:t>Рисунок 1. Нейрон</w:t>
      </w:r>
    </w:p>
    <w:p w14:paraId="28953E91" w14:textId="77777777" w:rsidR="00472291" w:rsidRDefault="00472291" w:rsidP="00472291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83684">
        <w:rPr>
          <w:rFonts w:ascii="Times New Roman" w:hAnsi="Times New Roman" w:cs="Times New Roman"/>
          <w:sz w:val="28"/>
          <w:szCs w:val="28"/>
          <w:lang w:val="ru-RU"/>
        </w:rPr>
        <w:t xml:space="preserve">Фрагмент нейронной сети А принимает входное значение </w:t>
      </w:r>
      <w:proofErr w:type="spellStart"/>
      <w:r w:rsidRPr="00683684">
        <w:rPr>
          <w:rFonts w:ascii="Times New Roman" w:hAnsi="Times New Roman" w:cs="Times New Roman"/>
          <w:sz w:val="28"/>
          <w:szCs w:val="28"/>
        </w:rPr>
        <w:t>X</w:t>
      </w:r>
      <w:r w:rsidRPr="00CE21CB">
        <w:rPr>
          <w:rFonts w:ascii="Times New Roman" w:hAnsi="Times New Roman" w:cs="Times New Roman"/>
          <w:sz w:val="28"/>
          <w:szCs w:val="28"/>
          <w:vertAlign w:val="subscript"/>
        </w:rPr>
        <w:t>t</w:t>
      </w:r>
      <w:proofErr w:type="spellEnd"/>
      <w:r w:rsidRPr="00683684">
        <w:rPr>
          <w:rFonts w:ascii="Times New Roman" w:hAnsi="Times New Roman" w:cs="Times New Roman"/>
          <w:sz w:val="28"/>
          <w:szCs w:val="28"/>
          <w:lang w:val="ru-RU"/>
        </w:rPr>
        <w:t xml:space="preserve"> и возвращает значение </w:t>
      </w:r>
      <w:proofErr w:type="spellStart"/>
      <w:r w:rsidRPr="00683684">
        <w:rPr>
          <w:rFonts w:ascii="Times New Roman" w:hAnsi="Times New Roman" w:cs="Times New Roman"/>
          <w:sz w:val="28"/>
          <w:szCs w:val="28"/>
        </w:rPr>
        <w:t>h</w:t>
      </w:r>
      <w:r w:rsidRPr="00CE21CB">
        <w:rPr>
          <w:rFonts w:ascii="Times New Roman" w:hAnsi="Times New Roman" w:cs="Times New Roman"/>
          <w:sz w:val="28"/>
          <w:szCs w:val="28"/>
          <w:vertAlign w:val="subscript"/>
        </w:rPr>
        <w:t>t</w:t>
      </w:r>
      <w:proofErr w:type="spellEnd"/>
      <w:r w:rsidRPr="00683684">
        <w:rPr>
          <w:rFonts w:ascii="Times New Roman" w:hAnsi="Times New Roman" w:cs="Times New Roman"/>
          <w:sz w:val="28"/>
          <w:szCs w:val="28"/>
          <w:lang w:val="ru-RU"/>
        </w:rPr>
        <w:t>. Наличие обратной связи позволяет передавать информацию от одного шага сети к другому.</w:t>
      </w:r>
    </w:p>
    <w:p w14:paraId="008E0F21" w14:textId="77777777" w:rsidR="00070093" w:rsidRPr="000A4E56" w:rsidRDefault="00070093" w:rsidP="00070093">
      <w:pPr>
        <w:ind w:firstLine="720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 wp14:anchorId="29A07F6D" wp14:editId="0D454E78">
            <wp:extent cx="5943600" cy="2225342"/>
            <wp:effectExtent l="0" t="0" r="0" b="3810"/>
            <wp:docPr id="6" name="Рисунок 6" descr="https://habrastorage.org/web/47d/ee6/2c3/47dee62c3af8498c946befa1f3330d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habrastorage.org/web/47d/ee6/2c3/47dee62c3af8498c946befa1f3330d90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25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E71F48" w14:textId="77777777" w:rsidR="00070093" w:rsidRDefault="00070093" w:rsidP="00070093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Рисунок 2.</w:t>
      </w:r>
      <w:r w:rsidRPr="00070093">
        <w:rPr>
          <w:lang w:val="ru-RU"/>
        </w:rPr>
        <w:t xml:space="preserve"> </w:t>
      </w:r>
      <w:r w:rsidRPr="00070093">
        <w:rPr>
          <w:rFonts w:ascii="Times New Roman" w:eastAsia="Times New Roman" w:hAnsi="Times New Roman" w:cs="Times New Roman"/>
          <w:sz w:val="28"/>
          <w:szCs w:val="28"/>
          <w:lang w:val="ru-RU"/>
        </w:rPr>
        <w:t>Рекуррентная нейронная сеть</w:t>
      </w:r>
    </w:p>
    <w:p w14:paraId="11A7F323" w14:textId="77777777" w:rsidR="00070093" w:rsidRDefault="00DF5A4A" w:rsidP="00DF5A4A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Значени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X</w:t>
      </w:r>
      <w:r w:rsidRPr="00CE21CB">
        <w:rPr>
          <w:rFonts w:ascii="Times New Roman" w:eastAsia="Times New Roman" w:hAnsi="Times New Roman" w:cs="Times New Roman"/>
          <w:sz w:val="28"/>
          <w:szCs w:val="28"/>
          <w:vertAlign w:val="subscript"/>
        </w:rPr>
        <w:t>t</w:t>
      </w:r>
      <w:proofErr w:type="spellEnd"/>
      <w:r w:rsidRPr="00CE21CB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 xml:space="preserve">-1 </w:t>
      </w:r>
      <w:r w:rsidRPr="00DF5A4A">
        <w:rPr>
          <w:rFonts w:ascii="Times New Roman" w:eastAsia="Times New Roman" w:hAnsi="Times New Roman" w:cs="Times New Roman"/>
          <w:sz w:val="28"/>
          <w:szCs w:val="28"/>
          <w:lang w:val="ru-RU"/>
        </w:rPr>
        <w:t>попадает на первый сл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й, и он делает предсказани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</w:t>
      </w:r>
      <w:r w:rsidRPr="00DF5A4A">
        <w:rPr>
          <w:rFonts w:ascii="Times New Roman" w:eastAsia="Times New Roman" w:hAnsi="Times New Roman" w:cs="Times New Roman"/>
          <w:sz w:val="28"/>
          <w:szCs w:val="28"/>
          <w:vertAlign w:val="subscript"/>
        </w:rPr>
        <w:t>t</w:t>
      </w:r>
      <w:proofErr w:type="spellEnd"/>
      <w:r w:rsidRPr="00DF5A4A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>-1</w:t>
      </w:r>
      <w:r w:rsidRPr="00DF5A4A">
        <w:rPr>
          <w:rFonts w:ascii="Times New Roman" w:eastAsia="Times New Roman" w:hAnsi="Times New Roman" w:cs="Times New Roman"/>
          <w:sz w:val="28"/>
          <w:szCs w:val="28"/>
          <w:lang w:val="ru-RU"/>
        </w:rPr>
        <w:t>. Первый слой сохраняет вектор активации нейронов и передает его «себе в будущем», то есть второму слою. Первое предсказание h</w:t>
      </w:r>
      <w:r w:rsidRPr="00CE21CB">
        <w:rPr>
          <w:rFonts w:ascii="Times New Roman" w:eastAsia="Times New Roman" w:hAnsi="Times New Roman" w:cs="Times New Roman"/>
          <w:sz w:val="28"/>
          <w:szCs w:val="28"/>
          <w:vertAlign w:val="subscript"/>
          <w:lang w:val="ru-RU"/>
        </w:rPr>
        <w:t xml:space="preserve">t-1 </w:t>
      </w:r>
      <w:r w:rsidRPr="00DF5A4A">
        <w:rPr>
          <w:rFonts w:ascii="Times New Roman" w:eastAsia="Times New Roman" w:hAnsi="Times New Roman" w:cs="Times New Roman"/>
          <w:sz w:val="28"/>
          <w:szCs w:val="28"/>
          <w:lang w:val="ru-RU"/>
        </w:rPr>
        <w:t>стано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вится вторым входны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X</w:t>
      </w:r>
      <w:r w:rsidRPr="00CE21CB">
        <w:rPr>
          <w:rFonts w:ascii="Times New Roman" w:eastAsia="Times New Roman" w:hAnsi="Times New Roman" w:cs="Times New Roman"/>
          <w:sz w:val="28"/>
          <w:szCs w:val="28"/>
          <w:vertAlign w:val="subscript"/>
        </w:rPr>
        <w:t>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r w:rsidRPr="00DF5A4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ак обеспечивается память </w:t>
      </w:r>
      <w:proofErr w:type="spellStart"/>
      <w:r w:rsidRPr="00DF5A4A">
        <w:rPr>
          <w:rFonts w:ascii="Times New Roman" w:eastAsia="Times New Roman" w:hAnsi="Times New Roman" w:cs="Times New Roman"/>
          <w:sz w:val="28"/>
          <w:szCs w:val="28"/>
          <w:lang w:val="ru-RU"/>
        </w:rPr>
        <w:t>нейросети</w:t>
      </w:r>
      <w:proofErr w:type="spellEnd"/>
      <w:r w:rsidRPr="00DF5A4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 контексте.</w:t>
      </w:r>
    </w:p>
    <w:p w14:paraId="73274CD2" w14:textId="77777777" w:rsidR="00137D3E" w:rsidRDefault="00137D3E" w:rsidP="00DF5A4A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37D3E">
        <w:rPr>
          <w:rFonts w:ascii="Times New Roman" w:eastAsia="Times New Roman" w:hAnsi="Times New Roman" w:cs="Times New Roman"/>
          <w:sz w:val="28"/>
          <w:szCs w:val="28"/>
          <w:lang w:val="ru-RU"/>
        </w:rPr>
        <w:t>Слой нейронов — это три операции:</w:t>
      </w:r>
    </w:p>
    <w:p w14:paraId="45BAFC97" w14:textId="77777777" w:rsidR="00137D3E" w:rsidRPr="00137D3E" w:rsidRDefault="00137D3E" w:rsidP="00137D3E">
      <w:pPr>
        <w:numPr>
          <w:ilvl w:val="0"/>
          <w:numId w:val="7"/>
        </w:numPr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37D3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умножение входного вектора </w:t>
      </w:r>
      <w:r w:rsidRPr="00137D3E">
        <w:rPr>
          <w:rFonts w:ascii="Times New Roman" w:eastAsia="Times New Roman" w:hAnsi="Times New Roman" w:cs="Times New Roman"/>
          <w:sz w:val="28"/>
          <w:szCs w:val="28"/>
        </w:rPr>
        <w:t>X </w:t>
      </w:r>
      <w:r w:rsidRPr="00137D3E">
        <w:rPr>
          <w:rFonts w:ascii="Times New Roman" w:eastAsia="Times New Roman" w:hAnsi="Times New Roman" w:cs="Times New Roman"/>
          <w:sz w:val="28"/>
          <w:szCs w:val="28"/>
          <w:lang w:val="ru-RU"/>
        </w:rPr>
        <w:t>на матрицу весов</w:t>
      </w:r>
    </w:p>
    <w:p w14:paraId="317900B4" w14:textId="77777777" w:rsidR="00137D3E" w:rsidRPr="00137D3E" w:rsidRDefault="00137D3E" w:rsidP="00137D3E">
      <w:pPr>
        <w:numPr>
          <w:ilvl w:val="0"/>
          <w:numId w:val="7"/>
        </w:numPr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137D3E">
        <w:rPr>
          <w:rFonts w:ascii="Times New Roman" w:eastAsia="Times New Roman" w:hAnsi="Times New Roman" w:cs="Times New Roman"/>
          <w:sz w:val="28"/>
          <w:szCs w:val="28"/>
        </w:rPr>
        <w:t>прибавление</w:t>
      </w:r>
      <w:proofErr w:type="spellEnd"/>
      <w:r w:rsidRPr="00137D3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137D3E">
        <w:rPr>
          <w:rFonts w:ascii="Times New Roman" w:eastAsia="Times New Roman" w:hAnsi="Times New Roman" w:cs="Times New Roman"/>
          <w:sz w:val="28"/>
          <w:szCs w:val="28"/>
        </w:rPr>
        <w:t>сдвига</w:t>
      </w:r>
      <w:proofErr w:type="spellEnd"/>
    </w:p>
    <w:p w14:paraId="0A1CB6B0" w14:textId="77777777" w:rsidR="00137D3E" w:rsidRPr="00137D3E" w:rsidRDefault="00137D3E" w:rsidP="004A69B6">
      <w:pPr>
        <w:numPr>
          <w:ilvl w:val="0"/>
          <w:numId w:val="7"/>
        </w:num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37D3E">
        <w:rPr>
          <w:rFonts w:ascii="Times New Roman" w:eastAsia="Times New Roman" w:hAnsi="Times New Roman" w:cs="Times New Roman"/>
          <w:sz w:val="28"/>
          <w:szCs w:val="28"/>
          <w:lang w:val="ru-RU"/>
        </w:rPr>
        <w:lastRenderedPageBreak/>
        <w:t xml:space="preserve">функция активации нейронов «гиперболический тангенс» </w:t>
      </w:r>
      <w:proofErr w:type="spellStart"/>
      <w:r w:rsidRPr="00137D3E">
        <w:rPr>
          <w:rFonts w:ascii="Times New Roman" w:eastAsia="Times New Roman" w:hAnsi="Times New Roman" w:cs="Times New Roman"/>
          <w:sz w:val="28"/>
          <w:szCs w:val="28"/>
        </w:rPr>
        <w:t>tanh</w:t>
      </w:r>
      <w:proofErr w:type="spellEnd"/>
    </w:p>
    <w:p w14:paraId="0A992162" w14:textId="77777777" w:rsidR="00137D3E" w:rsidRPr="00137D3E" w:rsidRDefault="00137D3E" w:rsidP="00755B96">
      <w:pPr>
        <w:spacing w:before="100" w:beforeAutospacing="1" w:after="100" w:afterAutospacing="1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Н</w:t>
      </w:r>
      <w:r w:rsidRPr="00137D3E">
        <w:rPr>
          <w:rFonts w:ascii="Times New Roman" w:eastAsia="Times New Roman" w:hAnsi="Times New Roman" w:cs="Times New Roman"/>
          <w:sz w:val="28"/>
          <w:szCs w:val="28"/>
          <w:lang w:val="ru-RU"/>
        </w:rPr>
        <w:t>ейроны в</w:t>
      </w:r>
      <w:r w:rsidRPr="00137D3E">
        <w:rPr>
          <w:rFonts w:ascii="Times New Roman" w:eastAsia="Times New Roman" w:hAnsi="Times New Roman" w:cs="Times New Roman"/>
          <w:sz w:val="28"/>
          <w:szCs w:val="28"/>
        </w:rPr>
        <w:t> RNN</w:t>
      </w:r>
      <w:r w:rsidRPr="00137D3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могут активироваться сильнее или слабее, генерируя сигнал от −1 до</w:t>
      </w:r>
      <w:r w:rsidRPr="00137D3E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137D3E">
        <w:rPr>
          <w:rFonts w:ascii="Times New Roman" w:eastAsia="Times New Roman" w:hAnsi="Times New Roman" w:cs="Times New Roman"/>
          <w:sz w:val="28"/>
          <w:szCs w:val="28"/>
          <w:lang w:val="ru-RU"/>
        </w:rPr>
        <w:t>1</w:t>
      </w:r>
    </w:p>
    <w:p w14:paraId="2FA25CDB" w14:textId="77777777" w:rsidR="00070093" w:rsidRPr="008951A6" w:rsidRDefault="00E01AC4" w:rsidP="00E01AC4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>В последнее время наибольшее распространение получили сеть с долговременной и кратковременной памятью (</w:t>
      </w:r>
      <w:r w:rsidRPr="00E01AC4">
        <w:rPr>
          <w:rFonts w:ascii="Times New Roman" w:eastAsia="Times New Roman" w:hAnsi="Times New Roman" w:cs="Times New Roman"/>
          <w:sz w:val="28"/>
          <w:szCs w:val="28"/>
        </w:rPr>
        <w:t>LSTM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>).</w:t>
      </w:r>
      <w:r w:rsidRPr="0068368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070093">
        <w:rPr>
          <w:rFonts w:ascii="Times New Roman" w:eastAsia="Times New Roman" w:hAnsi="Times New Roman" w:cs="Times New Roman"/>
          <w:sz w:val="28"/>
          <w:szCs w:val="28"/>
          <w:lang w:val="ru-RU"/>
        </w:rPr>
        <w:t>Они</w:t>
      </w:r>
      <w:r w:rsidR="00070093" w:rsidRPr="0007009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разработаны специально, чтобы избежать проблемы долговременной зависимости. </w:t>
      </w:r>
      <w:r w:rsidR="0007009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В отличии от </w:t>
      </w:r>
      <w:r w:rsidR="00070093">
        <w:rPr>
          <w:rFonts w:ascii="Times New Roman" w:eastAsia="Times New Roman" w:hAnsi="Times New Roman" w:cs="Times New Roman"/>
          <w:sz w:val="28"/>
          <w:szCs w:val="28"/>
        </w:rPr>
        <w:t>RNN</w:t>
      </w:r>
      <w:r w:rsidR="00070093" w:rsidRPr="0007009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ни содержат четыре слоя нейронной сети</w:t>
      </w:r>
      <w:r w:rsidR="00070093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02D11681" w14:textId="77777777" w:rsidR="00070093" w:rsidRDefault="00070093" w:rsidP="00E01AC4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2A58F748" w14:textId="77777777" w:rsidR="00070093" w:rsidRDefault="00775D5A" w:rsidP="00775D5A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775D5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36E00B37" wp14:editId="4C1B0A9B">
            <wp:extent cx="5943600" cy="2232358"/>
            <wp:effectExtent l="0" t="0" r="0" b="0"/>
            <wp:docPr id="7" name="Рисунок 7" descr="https://habrastorage.org/web/67b/04f/73b/67b04f73b4c34ba38edfa207e09de07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habrastorage.org/web/67b/04f/73b/67b04f73b4c34ba38edfa207e09de07c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32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134346" w14:textId="77777777" w:rsidR="00775D5A" w:rsidRPr="008951A6" w:rsidRDefault="00775D5A" w:rsidP="00775D5A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3</w:t>
      </w:r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</w:rPr>
        <w:t>LSTM</w:t>
      </w:r>
    </w:p>
    <w:p w14:paraId="2808B52A" w14:textId="77777777" w:rsidR="00775D5A" w:rsidRPr="008951A6" w:rsidRDefault="00775D5A" w:rsidP="00775D5A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Ключевой компонент </w:t>
      </w:r>
      <w:r w:rsidRPr="00775D5A">
        <w:rPr>
          <w:rFonts w:ascii="Times New Roman" w:eastAsia="Times New Roman" w:hAnsi="Times New Roman" w:cs="Times New Roman"/>
          <w:sz w:val="28"/>
          <w:szCs w:val="28"/>
        </w:rPr>
        <w:t>LSTM</w:t>
      </w:r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это состояние ячейки (</w:t>
      </w:r>
      <w:r w:rsidRPr="00775D5A">
        <w:rPr>
          <w:rFonts w:ascii="Times New Roman" w:eastAsia="Times New Roman" w:hAnsi="Times New Roman" w:cs="Times New Roman"/>
          <w:sz w:val="28"/>
          <w:szCs w:val="28"/>
        </w:rPr>
        <w:t>cell</w:t>
      </w:r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775D5A">
        <w:rPr>
          <w:rFonts w:ascii="Times New Roman" w:eastAsia="Times New Roman" w:hAnsi="Times New Roman" w:cs="Times New Roman"/>
          <w:sz w:val="28"/>
          <w:szCs w:val="28"/>
        </w:rPr>
        <w:t>state</w:t>
      </w:r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>) – горизонтальная линия, проходящая по верхней части схемы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на проходит напрямую через всю цепочку, участвуя лишь в нескольких линейных преобразованиях. Информация может легко течь по ней, не подвергаясь изменениям.</w:t>
      </w:r>
      <w:r w:rsidR="00962BFE" w:rsidRPr="00962BFE">
        <w:rPr>
          <w:lang w:val="ru-RU"/>
        </w:rPr>
        <w:t xml:space="preserve"> </w:t>
      </w:r>
      <w:r w:rsidR="00962BFE" w:rsidRPr="00962BFE">
        <w:rPr>
          <w:rFonts w:ascii="Times New Roman" w:eastAsia="Times New Roman" w:hAnsi="Times New Roman" w:cs="Times New Roman"/>
          <w:sz w:val="28"/>
          <w:szCs w:val="28"/>
          <w:lang w:val="ru-RU"/>
        </w:rPr>
        <w:t>К</w:t>
      </w:r>
      <w:r w:rsidR="00962BFE" w:rsidRPr="00962BFE">
        <w:rPr>
          <w:rFonts w:ascii="Times New Roman" w:eastAsia="Times New Roman" w:hAnsi="Times New Roman" w:cs="Times New Roman"/>
          <w:sz w:val="28"/>
          <w:szCs w:val="28"/>
        </w:rPr>
        <w:t> </w:t>
      </w:r>
      <w:r w:rsidR="00962BFE" w:rsidRPr="00962BFE">
        <w:rPr>
          <w:rFonts w:ascii="Times New Roman" w:eastAsia="Times New Roman" w:hAnsi="Times New Roman" w:cs="Times New Roman"/>
          <w:sz w:val="28"/>
          <w:szCs w:val="28"/>
          <w:lang w:val="ru-RU"/>
        </w:rPr>
        <w:t>трубе подключены два розовых «вентиля»: слева направо</w:t>
      </w:r>
      <w:r w:rsidR="00962BFE" w:rsidRPr="00962BFE">
        <w:rPr>
          <w:rFonts w:ascii="Times New Roman" w:eastAsia="Times New Roman" w:hAnsi="Times New Roman" w:cs="Times New Roman"/>
          <w:sz w:val="28"/>
          <w:szCs w:val="28"/>
        </w:rPr>
        <w:t> </w:t>
      </w:r>
      <w:r w:rsidR="00962BFE" w:rsidRPr="00962BFE">
        <w:rPr>
          <w:rFonts w:ascii="Times New Roman" w:eastAsia="Times New Roman" w:hAnsi="Times New Roman" w:cs="Times New Roman"/>
          <w:sz w:val="28"/>
          <w:szCs w:val="28"/>
          <w:lang w:val="ru-RU"/>
        </w:rPr>
        <w:t>— вентиль «забывания» и</w:t>
      </w:r>
      <w:r w:rsidR="00962BFE" w:rsidRPr="00962BFE">
        <w:rPr>
          <w:rFonts w:ascii="Times New Roman" w:eastAsia="Times New Roman" w:hAnsi="Times New Roman" w:cs="Times New Roman"/>
          <w:sz w:val="28"/>
          <w:szCs w:val="28"/>
        </w:rPr>
        <w:t> </w:t>
      </w:r>
      <w:r w:rsidR="00962BFE" w:rsidRPr="00962BF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вентиль «запоминания». </w:t>
      </w:r>
      <w:r w:rsidR="00962BFE" w:rsidRPr="008951A6">
        <w:rPr>
          <w:rFonts w:ascii="Times New Roman" w:eastAsia="Times New Roman" w:hAnsi="Times New Roman" w:cs="Times New Roman"/>
          <w:sz w:val="28"/>
          <w:szCs w:val="28"/>
          <w:lang w:val="ru-RU"/>
        </w:rPr>
        <w:t>Они контролируют, что нужно забыть, а</w:t>
      </w:r>
      <w:r w:rsidR="00962BFE" w:rsidRPr="00962BFE">
        <w:rPr>
          <w:rFonts w:ascii="Times New Roman" w:eastAsia="Times New Roman" w:hAnsi="Times New Roman" w:cs="Times New Roman"/>
          <w:sz w:val="28"/>
          <w:szCs w:val="28"/>
        </w:rPr>
        <w:t> </w:t>
      </w:r>
      <w:r w:rsidR="00962BFE" w:rsidRPr="008951A6">
        <w:rPr>
          <w:rFonts w:ascii="Times New Roman" w:eastAsia="Times New Roman" w:hAnsi="Times New Roman" w:cs="Times New Roman"/>
          <w:sz w:val="28"/>
          <w:szCs w:val="28"/>
          <w:lang w:val="ru-RU"/>
        </w:rPr>
        <w:t>что</w:t>
      </w:r>
      <w:r w:rsidR="00962BFE" w:rsidRPr="00962BFE">
        <w:rPr>
          <w:rFonts w:ascii="Times New Roman" w:eastAsia="Times New Roman" w:hAnsi="Times New Roman" w:cs="Times New Roman"/>
          <w:sz w:val="28"/>
          <w:szCs w:val="28"/>
        </w:rPr>
        <w:t> </w:t>
      </w:r>
      <w:r w:rsidR="00962BFE" w:rsidRPr="008951A6">
        <w:rPr>
          <w:rFonts w:ascii="Times New Roman" w:eastAsia="Times New Roman" w:hAnsi="Times New Roman" w:cs="Times New Roman"/>
          <w:sz w:val="28"/>
          <w:szCs w:val="28"/>
          <w:lang w:val="ru-RU"/>
        </w:rPr>
        <w:t>— запомнить.</w:t>
      </w:r>
    </w:p>
    <w:p w14:paraId="711AD2D6" w14:textId="77777777" w:rsidR="00775D5A" w:rsidRPr="00775D5A" w:rsidRDefault="00775D5A" w:rsidP="00775D5A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>LSTM может удалять информацию из состояния ячейки; этот процесс регулируется структурами, называемыми фильтрами (</w:t>
      </w:r>
      <w:proofErr w:type="spellStart"/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>gates</w:t>
      </w:r>
      <w:proofErr w:type="spellEnd"/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>).</w:t>
      </w:r>
    </w:p>
    <w:p w14:paraId="2D175FFE" w14:textId="77777777" w:rsidR="00775D5A" w:rsidRPr="00775D5A" w:rsidRDefault="00775D5A" w:rsidP="00775D5A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74CA5DAD" w14:textId="77777777" w:rsidR="00775D5A" w:rsidRDefault="00775D5A" w:rsidP="00775D5A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>Фильтры позволяют пропускать информацию на основании некоторых условий. Они состоят из слоя сигмоидальной нейронной сети и операции поточечного умножения.</w:t>
      </w:r>
    </w:p>
    <w:p w14:paraId="12789DDA" w14:textId="77777777" w:rsidR="006A7C56" w:rsidRDefault="006A7C56" w:rsidP="006A7C56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384C6C2B" w14:textId="77777777" w:rsidR="00755B96" w:rsidRDefault="00755B96" w:rsidP="006A7C56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 wp14:anchorId="4472BD0B" wp14:editId="00CB1595">
            <wp:extent cx="4359349" cy="2798180"/>
            <wp:effectExtent l="0" t="0" r="3175" b="254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62794" cy="2800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E7B65" w14:textId="77777777" w:rsidR="00755B96" w:rsidRPr="00755B96" w:rsidRDefault="00755B96" w:rsidP="00755B96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Рисунок </w:t>
      </w:r>
      <w:r w:rsidRPr="00755B96">
        <w:rPr>
          <w:rFonts w:ascii="Times New Roman" w:eastAsia="Times New Roman" w:hAnsi="Times New Roman" w:cs="Times New Roman"/>
          <w:sz w:val="28"/>
          <w:szCs w:val="28"/>
          <w:lang w:val="ru-RU"/>
        </w:rPr>
        <w:t>4</w:t>
      </w:r>
      <w:r w:rsidRPr="00775D5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</w:rPr>
        <w:t>LSTM</w:t>
      </w:r>
    </w:p>
    <w:p w14:paraId="0030C05D" w14:textId="77777777" w:rsidR="00755B96" w:rsidRPr="00775D5A" w:rsidRDefault="00755B96" w:rsidP="006A7C56">
      <w:pPr>
        <w:spacing w:before="100" w:beforeAutospacing="1" w:after="100" w:afterAutospacing="1" w:line="360" w:lineRule="auto"/>
        <w:ind w:firstLine="720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69506E20" w14:textId="77777777" w:rsidR="00962BFE" w:rsidRPr="00755B96" w:rsidRDefault="00962BFE" w:rsidP="00962BFE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962BFE">
        <w:rPr>
          <w:rFonts w:ascii="Times New Roman" w:eastAsia="Times New Roman" w:hAnsi="Times New Roman" w:cs="Times New Roman"/>
          <w:sz w:val="28"/>
          <w:szCs w:val="28"/>
          <w:lang w:val="ru-RU"/>
        </w:rPr>
        <w:t>Пошаговый разбор LSTM</w:t>
      </w:r>
      <w:r w:rsidRPr="00755B96">
        <w:rPr>
          <w:rFonts w:ascii="Times New Roman" w:eastAsia="Times New Roman" w:hAnsi="Times New Roman" w:cs="Times New Roman"/>
          <w:sz w:val="28"/>
          <w:szCs w:val="28"/>
          <w:lang w:val="ru-RU"/>
        </w:rPr>
        <w:t>:</w:t>
      </w:r>
    </w:p>
    <w:p w14:paraId="4D9DA043" w14:textId="09E1271F" w:rsidR="009D51D5" w:rsidRPr="0086759C" w:rsidRDefault="00962BFE" w:rsidP="0086759C">
      <w:pPr>
        <w:pStyle w:val="a7"/>
        <w:numPr>
          <w:ilvl w:val="0"/>
          <w:numId w:val="8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962BFE">
        <w:rPr>
          <w:rFonts w:ascii="Times New Roman" w:eastAsia="Times New Roman" w:hAnsi="Times New Roman" w:cs="Times New Roman"/>
          <w:sz w:val="28"/>
          <w:szCs w:val="28"/>
        </w:rPr>
        <w:t>пределить, какую информацию можно выбросить из состояния ячейки</w:t>
      </w:r>
      <w:r w:rsidR="0086759C" w:rsidRPr="0086759C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319FC03" w14:textId="024A7C0F" w:rsidR="006A7C56" w:rsidRDefault="0024071C" w:rsidP="006A7C56">
      <w:pPr>
        <w:pStyle w:val="a7"/>
        <w:spacing w:before="100" w:beforeAutospacing="1" w:after="100" w:afterAutospacing="1" w:line="360" w:lineRule="auto"/>
        <w:ind w:left="1440"/>
        <w:jc w:val="center"/>
      </w:pPr>
      <w:r w:rsidRPr="0024071C">
        <w:rPr>
          <w:position w:val="-10"/>
        </w:rPr>
        <w:object w:dxaOrig="2360" w:dyaOrig="320" w14:anchorId="0A07AC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22.5pt" o:ole="">
            <v:imagedata r:id="rId14" o:title=""/>
          </v:shape>
          <o:OLEObject Type="Embed" ProgID="Equation.DSMT4" ShapeID="_x0000_i1025" DrawAspect="Content" ObjectID="_1670926817" r:id="rId15"/>
        </w:object>
      </w:r>
    </w:p>
    <w:p w14:paraId="06E5D87C" w14:textId="77777777" w:rsidR="006A7C56" w:rsidRPr="008951A6" w:rsidRDefault="00CE21CB" w:rsidP="006A7C56">
      <w:pPr>
        <w:pStyle w:val="a7"/>
        <w:spacing w:before="100" w:beforeAutospacing="1" w:after="100" w:afterAutospacing="1" w:line="360" w:lineRule="auto"/>
        <w:ind w:left="1440"/>
        <w:rPr>
          <w:rFonts w:ascii="Times New Roman" w:hAnsi="Times New Roman" w:cs="Times New Roman"/>
          <w:sz w:val="28"/>
        </w:rPr>
      </w:pPr>
      <w:r w:rsidRPr="001B1AF6">
        <w:rPr>
          <w:position w:val="-8"/>
        </w:rPr>
        <w:object w:dxaOrig="320" w:dyaOrig="300" w14:anchorId="63774CFF">
          <v:shape id="_x0000_i1026" type="#_x0000_t75" style="width:21pt;height:19.5pt" o:ole="">
            <v:imagedata r:id="rId16" o:title=""/>
          </v:shape>
          <o:OLEObject Type="Embed" ProgID="Equation.DSMT4" ShapeID="_x0000_i1026" DrawAspect="Content" ObjectID="_1670926818" r:id="rId17"/>
        </w:object>
      </w:r>
      <w:r w:rsidR="006A7C56" w:rsidRPr="008951A6">
        <w:rPr>
          <w:rFonts w:ascii="Times New Roman" w:hAnsi="Times New Roman" w:cs="Times New Roman"/>
          <w:sz w:val="28"/>
        </w:rPr>
        <w:t xml:space="preserve">- </w:t>
      </w:r>
      <w:r w:rsidR="0060797E" w:rsidRPr="008951A6">
        <w:rPr>
          <w:rFonts w:ascii="Times New Roman" w:hAnsi="Times New Roman" w:cs="Times New Roman"/>
          <w:sz w:val="28"/>
        </w:rPr>
        <w:t>веса забывания</w:t>
      </w:r>
    </w:p>
    <w:p w14:paraId="3AAEB4E9" w14:textId="77777777" w:rsidR="0060797E" w:rsidRPr="0060797E" w:rsidRDefault="00CE21CB" w:rsidP="006A7C56">
      <w:pPr>
        <w:pStyle w:val="a7"/>
        <w:spacing w:before="100" w:beforeAutospacing="1" w:after="100" w:afterAutospacing="1" w:line="360" w:lineRule="auto"/>
        <w:ind w:left="1440"/>
        <w:rPr>
          <w:rFonts w:ascii="Times New Roman" w:eastAsia="Times New Roman" w:hAnsi="Times New Roman" w:cs="Times New Roman"/>
          <w:sz w:val="36"/>
          <w:szCs w:val="28"/>
        </w:rPr>
      </w:pPr>
      <w:r w:rsidRPr="001B1AF6">
        <w:rPr>
          <w:position w:val="-10"/>
        </w:rPr>
        <w:object w:dxaOrig="240" w:dyaOrig="320" w14:anchorId="72D1BF2B">
          <v:shape id="_x0000_i1027" type="#_x0000_t75" style="width:15.75pt;height:21pt" o:ole="">
            <v:imagedata r:id="rId18" o:title=""/>
          </v:shape>
          <o:OLEObject Type="Embed" ProgID="Equation.DSMT4" ShapeID="_x0000_i1027" DrawAspect="Content" ObjectID="_1670926819" r:id="rId19"/>
        </w:object>
      </w:r>
      <w:r w:rsidR="0060797E" w:rsidRPr="008951A6">
        <w:rPr>
          <w:rFonts w:ascii="Times New Roman" w:hAnsi="Times New Roman" w:cs="Times New Roman"/>
          <w:sz w:val="28"/>
        </w:rPr>
        <w:t xml:space="preserve"> - оценочный вектор</w:t>
      </w:r>
    </w:p>
    <w:p w14:paraId="5B5F1A65" w14:textId="77777777" w:rsidR="009D51D5" w:rsidRDefault="009D51D5" w:rsidP="009D51D5">
      <w:pPr>
        <w:pStyle w:val="a7"/>
        <w:numPr>
          <w:ilvl w:val="0"/>
          <w:numId w:val="8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</w:t>
      </w:r>
      <w:r w:rsidRPr="009D51D5">
        <w:rPr>
          <w:rFonts w:ascii="Times New Roman" w:eastAsia="Times New Roman" w:hAnsi="Times New Roman" w:cs="Times New Roman"/>
          <w:sz w:val="28"/>
          <w:szCs w:val="28"/>
        </w:rPr>
        <w:t>ешить, какая новая информация будет храниться в состоянии ячейки. Этот этап состоит из двух частей. Сначала сигмоидальный слой под названием “слой входного фильтра” (</w:t>
      </w:r>
      <w:proofErr w:type="spellStart"/>
      <w:r w:rsidRPr="009D51D5">
        <w:rPr>
          <w:rFonts w:ascii="Times New Roman" w:eastAsia="Times New Roman" w:hAnsi="Times New Roman" w:cs="Times New Roman"/>
          <w:sz w:val="28"/>
          <w:szCs w:val="28"/>
        </w:rPr>
        <w:t>input</w:t>
      </w:r>
      <w:proofErr w:type="spellEnd"/>
      <w:r w:rsidRPr="009D51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D51D5">
        <w:rPr>
          <w:rFonts w:ascii="Times New Roman" w:eastAsia="Times New Roman" w:hAnsi="Times New Roman" w:cs="Times New Roman"/>
          <w:sz w:val="28"/>
          <w:szCs w:val="28"/>
        </w:rPr>
        <w:t>layer</w:t>
      </w:r>
      <w:proofErr w:type="spellEnd"/>
      <w:r w:rsidRPr="009D51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D51D5">
        <w:rPr>
          <w:rFonts w:ascii="Times New Roman" w:eastAsia="Times New Roman" w:hAnsi="Times New Roman" w:cs="Times New Roman"/>
          <w:sz w:val="28"/>
          <w:szCs w:val="28"/>
        </w:rPr>
        <w:t>gate</w:t>
      </w:r>
      <w:proofErr w:type="spellEnd"/>
      <w:r w:rsidRPr="009D51D5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9D51D5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определяет, какие значения следует обновить. Затем </w:t>
      </w:r>
      <w:proofErr w:type="spellStart"/>
      <w:r w:rsidRPr="009D51D5">
        <w:rPr>
          <w:rFonts w:ascii="Times New Roman" w:eastAsia="Times New Roman" w:hAnsi="Times New Roman" w:cs="Times New Roman"/>
          <w:sz w:val="28"/>
          <w:szCs w:val="28"/>
        </w:rPr>
        <w:t>tanh</w:t>
      </w:r>
      <w:proofErr w:type="spellEnd"/>
      <w:r w:rsidRPr="009D51D5">
        <w:rPr>
          <w:rFonts w:ascii="Times New Roman" w:eastAsia="Times New Roman" w:hAnsi="Times New Roman" w:cs="Times New Roman"/>
          <w:sz w:val="28"/>
          <w:szCs w:val="28"/>
        </w:rPr>
        <w:t>-слой строит в</w:t>
      </w:r>
      <w:r>
        <w:rPr>
          <w:rFonts w:ascii="Times New Roman" w:eastAsia="Times New Roman" w:hAnsi="Times New Roman" w:cs="Times New Roman"/>
          <w:sz w:val="28"/>
          <w:szCs w:val="28"/>
        </w:rPr>
        <w:t>ектор новых значений-кандидатов</w:t>
      </w:r>
      <w:r w:rsidRPr="009D51D5">
        <w:rPr>
          <w:rFonts w:ascii="Times New Roman" w:eastAsia="Times New Roman" w:hAnsi="Times New Roman" w:cs="Times New Roman"/>
          <w:sz w:val="28"/>
          <w:szCs w:val="28"/>
        </w:rPr>
        <w:t>, которые можно добавить в состояние ячейки.</w:t>
      </w:r>
    </w:p>
    <w:commentRangeStart w:id="3"/>
    <w:p w14:paraId="6A848708" w14:textId="3EEA4B0A" w:rsidR="006A7C56" w:rsidRDefault="0024071C" w:rsidP="006A7C56">
      <w:pPr>
        <w:pStyle w:val="a7"/>
        <w:spacing w:before="100" w:beforeAutospacing="1" w:after="100" w:afterAutospacing="1" w:line="360" w:lineRule="auto"/>
        <w:ind w:left="1440"/>
        <w:jc w:val="center"/>
      </w:pPr>
      <w:r w:rsidRPr="0060797E">
        <w:rPr>
          <w:position w:val="-30"/>
        </w:rPr>
        <w:object w:dxaOrig="2640" w:dyaOrig="720" w14:anchorId="739FC5C3">
          <v:shape id="_x0000_i1028" type="#_x0000_t75" style="width:164.25pt;height:44.25pt" o:ole="">
            <v:imagedata r:id="rId20" o:title=""/>
          </v:shape>
          <o:OLEObject Type="Embed" ProgID="Equation.DSMT4" ShapeID="_x0000_i1028" DrawAspect="Content" ObjectID="_1670926820" r:id="rId21"/>
        </w:object>
      </w:r>
      <w:commentRangeEnd w:id="3"/>
      <w:r w:rsidR="00A525AF">
        <w:rPr>
          <w:rStyle w:val="ac"/>
          <w:lang w:val="en-US"/>
        </w:rPr>
        <w:commentReference w:id="3"/>
      </w:r>
    </w:p>
    <w:p w14:paraId="793D1EC9" w14:textId="77777777" w:rsidR="0060797E" w:rsidRDefault="00CE21CB" w:rsidP="0060797E">
      <w:pPr>
        <w:pStyle w:val="a7"/>
        <w:spacing w:before="100" w:beforeAutospacing="1" w:after="100" w:afterAutospacing="1" w:line="360" w:lineRule="auto"/>
        <w:ind w:left="1440"/>
        <w:jc w:val="both"/>
        <w:rPr>
          <w:rFonts w:ascii="Times New Roman" w:hAnsi="Times New Roman" w:cs="Times New Roman"/>
          <w:sz w:val="28"/>
        </w:rPr>
      </w:pPr>
      <w:r w:rsidRPr="001B1AF6">
        <w:rPr>
          <w:position w:val="-6"/>
        </w:rPr>
        <w:object w:dxaOrig="320" w:dyaOrig="279" w14:anchorId="5372AE78">
          <v:shape id="_x0000_i1029" type="#_x0000_t75" style="width:22.5pt;height:19.5pt" o:ole="">
            <v:imagedata r:id="rId22" o:title=""/>
          </v:shape>
          <o:OLEObject Type="Embed" ProgID="Equation.DSMT4" ShapeID="_x0000_i1029" DrawAspect="Content" ObjectID="_1670926821" r:id="rId23"/>
        </w:object>
      </w:r>
      <w:r w:rsidR="0060797E" w:rsidRPr="0060797E">
        <w:rPr>
          <w:rFonts w:ascii="Times New Roman" w:hAnsi="Times New Roman" w:cs="Times New Roman"/>
          <w:sz w:val="28"/>
        </w:rPr>
        <w:t xml:space="preserve">– </w:t>
      </w:r>
      <w:r w:rsidR="0060797E">
        <w:rPr>
          <w:rFonts w:ascii="Times New Roman" w:hAnsi="Times New Roman" w:cs="Times New Roman"/>
          <w:sz w:val="28"/>
        </w:rPr>
        <w:t xml:space="preserve">матрица весов, полученная в </w:t>
      </w:r>
      <w:r w:rsidR="0060797E" w:rsidRPr="0060797E">
        <w:rPr>
          <w:rFonts w:ascii="Times New Roman" w:hAnsi="Times New Roman" w:cs="Times New Roman"/>
          <w:sz w:val="28"/>
        </w:rPr>
        <w:t>процессе тренировки</w:t>
      </w:r>
      <w:r w:rsidR="0060797E">
        <w:rPr>
          <w:rFonts w:ascii="Times New Roman" w:hAnsi="Times New Roman" w:cs="Times New Roman"/>
          <w:sz w:val="28"/>
        </w:rPr>
        <w:t>.</w:t>
      </w:r>
    </w:p>
    <w:p w14:paraId="38D2FFE7" w14:textId="77777777" w:rsidR="0060797E" w:rsidRDefault="00CE21CB" w:rsidP="0060797E">
      <w:pPr>
        <w:pStyle w:val="a7"/>
        <w:spacing w:before="100" w:beforeAutospacing="1" w:after="100" w:afterAutospacing="1" w:line="360" w:lineRule="auto"/>
        <w:ind w:left="1440"/>
        <w:jc w:val="both"/>
        <w:rPr>
          <w:rFonts w:ascii="Times New Roman" w:hAnsi="Times New Roman" w:cs="Times New Roman"/>
          <w:sz w:val="28"/>
        </w:rPr>
      </w:pPr>
      <w:r w:rsidRPr="00AA5CAA">
        <w:rPr>
          <w:position w:val="-6"/>
        </w:rPr>
        <w:object w:dxaOrig="279" w:dyaOrig="340" w14:anchorId="719C0955">
          <v:shape id="_x0000_i1030" type="#_x0000_t75" style="width:21.75pt;height:24.75pt" o:ole="">
            <v:imagedata r:id="rId24" o:title=""/>
          </v:shape>
          <o:OLEObject Type="Embed" ProgID="Equation.DSMT4" ShapeID="_x0000_i1030" DrawAspect="Content" ObjectID="_1670926822" r:id="rId25"/>
        </w:object>
      </w:r>
      <w:r w:rsidR="0060797E">
        <w:rPr>
          <w:rFonts w:ascii="Times New Roman" w:hAnsi="Times New Roman" w:cs="Times New Roman"/>
          <w:sz w:val="28"/>
        </w:rPr>
        <w:t>– вектор новых значений</w:t>
      </w:r>
    </w:p>
    <w:p w14:paraId="11B01690" w14:textId="77777777" w:rsidR="0060797E" w:rsidRDefault="00CE21CB" w:rsidP="0060797E">
      <w:pPr>
        <w:pStyle w:val="a7"/>
        <w:spacing w:before="100" w:beforeAutospacing="1" w:after="100" w:afterAutospacing="1" w:line="360" w:lineRule="auto"/>
        <w:ind w:left="14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B1AF6">
        <w:rPr>
          <w:position w:val="-6"/>
        </w:rPr>
        <w:object w:dxaOrig="300" w:dyaOrig="279" w14:anchorId="0A1EF69F">
          <v:shape id="_x0000_i1031" type="#_x0000_t75" style="width:21pt;height:19.5pt" o:ole="">
            <v:imagedata r:id="rId26" o:title=""/>
          </v:shape>
          <o:OLEObject Type="Embed" ProgID="Equation.DSMT4" ShapeID="_x0000_i1031" DrawAspect="Content" ObjectID="_1670926823" r:id="rId27"/>
        </w:object>
      </w:r>
      <w:r w:rsidR="00904551" w:rsidRPr="00904551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="0060797E" w:rsidRPr="00904551">
        <w:rPr>
          <w:rFonts w:ascii="Times New Roman" w:eastAsia="Times New Roman" w:hAnsi="Times New Roman" w:cs="Times New Roman"/>
          <w:sz w:val="28"/>
          <w:szCs w:val="28"/>
        </w:rPr>
        <w:t>выученн</w:t>
      </w:r>
      <w:r w:rsidR="00904551">
        <w:rPr>
          <w:rFonts w:ascii="Times New Roman" w:eastAsia="Times New Roman" w:hAnsi="Times New Roman" w:cs="Times New Roman"/>
          <w:sz w:val="28"/>
          <w:szCs w:val="28"/>
        </w:rPr>
        <w:t>ая</w:t>
      </w:r>
      <w:r w:rsidR="0060797E" w:rsidRPr="00904551">
        <w:rPr>
          <w:rFonts w:ascii="Times New Roman" w:eastAsia="Times New Roman" w:hAnsi="Times New Roman" w:cs="Times New Roman"/>
          <w:sz w:val="28"/>
          <w:szCs w:val="28"/>
        </w:rPr>
        <w:t xml:space="preserve"> матриц</w:t>
      </w:r>
      <w:r w:rsidR="00904551">
        <w:rPr>
          <w:rFonts w:ascii="Times New Roman" w:eastAsia="Times New Roman" w:hAnsi="Times New Roman" w:cs="Times New Roman"/>
          <w:sz w:val="28"/>
          <w:szCs w:val="28"/>
        </w:rPr>
        <w:t>а</w:t>
      </w:r>
      <w:r w:rsidR="0060797E" w:rsidRPr="00904551">
        <w:rPr>
          <w:rFonts w:ascii="Times New Roman" w:eastAsia="Times New Roman" w:hAnsi="Times New Roman" w:cs="Times New Roman"/>
          <w:sz w:val="28"/>
          <w:szCs w:val="28"/>
        </w:rPr>
        <w:t xml:space="preserve"> весов</w:t>
      </w:r>
      <w:r w:rsidR="00904551">
        <w:rPr>
          <w:rFonts w:ascii="Times New Roman" w:eastAsia="Times New Roman" w:hAnsi="Times New Roman" w:cs="Times New Roman"/>
          <w:sz w:val="28"/>
          <w:szCs w:val="28"/>
        </w:rPr>
        <w:t xml:space="preserve"> (веса входа) </w:t>
      </w:r>
    </w:p>
    <w:p w14:paraId="2B5E5D64" w14:textId="77777777" w:rsidR="00904551" w:rsidRPr="00904551" w:rsidRDefault="00CE21CB" w:rsidP="0060797E">
      <w:pPr>
        <w:pStyle w:val="a7"/>
        <w:spacing w:before="100" w:beforeAutospacing="1" w:after="100" w:afterAutospacing="1" w:line="360" w:lineRule="auto"/>
        <w:ind w:left="14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B1AF6">
        <w:rPr>
          <w:position w:val="-6"/>
        </w:rPr>
        <w:object w:dxaOrig="180" w:dyaOrig="260" w14:anchorId="60E7E53C">
          <v:shape id="_x0000_i1032" type="#_x0000_t75" style="width:15.75pt;height:22.5pt" o:ole="">
            <v:imagedata r:id="rId28" o:title=""/>
          </v:shape>
          <o:OLEObject Type="Embed" ProgID="Equation.DSMT4" ShapeID="_x0000_i1032" DrawAspect="Content" ObjectID="_1670926824" r:id="rId29"/>
        </w:object>
      </w:r>
      <w:r w:rsidR="0090455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- </w:t>
      </w:r>
      <w:r w:rsidR="00904551" w:rsidRPr="00904551">
        <w:rPr>
          <w:rFonts w:ascii="Times New Roman" w:eastAsia="Times New Roman" w:hAnsi="Times New Roman" w:cs="Times New Roman"/>
          <w:sz w:val="28"/>
          <w:szCs w:val="28"/>
          <w:lang w:val="en-US"/>
        </w:rPr>
        <w:t>«</w:t>
      </w:r>
      <w:proofErr w:type="spellStart"/>
      <w:r w:rsidR="00904551" w:rsidRPr="00904551">
        <w:rPr>
          <w:rFonts w:ascii="Times New Roman" w:eastAsia="Times New Roman" w:hAnsi="Times New Roman" w:cs="Times New Roman"/>
          <w:sz w:val="28"/>
          <w:szCs w:val="28"/>
          <w:lang w:val="en-US"/>
        </w:rPr>
        <w:t>оценочный</w:t>
      </w:r>
      <w:proofErr w:type="spellEnd"/>
      <w:r w:rsidR="00904551" w:rsidRPr="0090455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» </w:t>
      </w:r>
      <w:proofErr w:type="spellStart"/>
      <w:r w:rsidR="00904551" w:rsidRPr="00904551">
        <w:rPr>
          <w:rFonts w:ascii="Times New Roman" w:eastAsia="Times New Roman" w:hAnsi="Times New Roman" w:cs="Times New Roman"/>
          <w:sz w:val="28"/>
          <w:szCs w:val="28"/>
          <w:lang w:val="en-US"/>
        </w:rPr>
        <w:t>вектор</w:t>
      </w:r>
      <w:proofErr w:type="spellEnd"/>
    </w:p>
    <w:p w14:paraId="5E319F51" w14:textId="77777777" w:rsidR="009D51D5" w:rsidRDefault="00904551" w:rsidP="00904551">
      <w:pPr>
        <w:pStyle w:val="a7"/>
        <w:numPr>
          <w:ilvl w:val="0"/>
          <w:numId w:val="8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04551">
        <w:rPr>
          <w:rFonts w:ascii="Times New Roman" w:eastAsia="Times New Roman" w:hAnsi="Times New Roman" w:cs="Times New Roman"/>
          <w:sz w:val="28"/>
          <w:szCs w:val="28"/>
        </w:rPr>
        <w:t>Запись новых значений в контекст.</w:t>
      </w:r>
    </w:p>
    <w:p w14:paraId="30B9C609" w14:textId="17515062" w:rsidR="00904551" w:rsidRDefault="0024071C" w:rsidP="00904551">
      <w:pPr>
        <w:spacing w:before="100" w:beforeAutospacing="1" w:after="100" w:afterAutospacing="1" w:line="360" w:lineRule="auto"/>
        <w:ind w:left="1080"/>
        <w:jc w:val="center"/>
      </w:pPr>
      <w:r w:rsidRPr="00904551">
        <w:rPr>
          <w:position w:val="-10"/>
        </w:rPr>
        <w:object w:dxaOrig="1860" w:dyaOrig="380" w14:anchorId="3B5226D5">
          <v:shape id="_x0000_i1033" type="#_x0000_t75" style="width:120.75pt;height:24.75pt" o:ole="">
            <v:imagedata r:id="rId30" o:title=""/>
          </v:shape>
          <o:OLEObject Type="Embed" ProgID="Equation.DSMT4" ShapeID="_x0000_i1033" DrawAspect="Content" ObjectID="_1670926825" r:id="rId31"/>
        </w:object>
      </w:r>
    </w:p>
    <w:p w14:paraId="61EF186A" w14:textId="77777777" w:rsidR="00EA3C6D" w:rsidRPr="00EA3C6D" w:rsidRDefault="004D1B61" w:rsidP="00EA3C6D">
      <w:pPr>
        <w:spacing w:before="100" w:beforeAutospacing="1" w:after="100" w:afterAutospacing="1" w:line="360" w:lineRule="auto"/>
        <w:ind w:left="1080"/>
        <w:jc w:val="both"/>
        <w:rPr>
          <w:rFonts w:ascii="Times New Roman" w:hAnsi="Times New Roman" w:cs="Times New Roman"/>
          <w:sz w:val="28"/>
          <w:lang w:val="ru-RU"/>
        </w:rPr>
      </w:pPr>
      <w:r w:rsidRPr="00503AF6">
        <w:rPr>
          <w:position w:val="-6"/>
        </w:rPr>
        <w:object w:dxaOrig="279" w:dyaOrig="279" w14:anchorId="59A892C4">
          <v:shape id="_x0000_i1034" type="#_x0000_t75" style="width:15.75pt;height:15.75pt" o:ole="">
            <v:imagedata r:id="rId32" o:title=""/>
          </v:shape>
          <o:OLEObject Type="Embed" ProgID="Equation.DSMT4" ShapeID="_x0000_i1034" DrawAspect="Content" ObjectID="_1670926826" r:id="rId33"/>
        </w:object>
      </w:r>
      <w:r w:rsidRPr="004D1B61">
        <w:rPr>
          <w:lang w:val="ru-RU"/>
        </w:rPr>
        <w:t xml:space="preserve"> </w:t>
      </w:r>
      <w:r w:rsidRPr="004D1B61">
        <w:rPr>
          <w:rFonts w:ascii="Times New Roman" w:hAnsi="Times New Roman" w:cs="Times New Roman"/>
          <w:sz w:val="28"/>
          <w:lang w:val="ru-RU"/>
        </w:rPr>
        <w:t>- внутренняя память блока</w:t>
      </w:r>
      <w:r>
        <w:rPr>
          <w:lang w:val="ru-RU"/>
        </w:rPr>
        <w:t xml:space="preserve">. </w:t>
      </w:r>
      <w:r w:rsidR="00EA3C6D">
        <w:rPr>
          <w:rFonts w:ascii="Times New Roman" w:hAnsi="Times New Roman" w:cs="Times New Roman"/>
          <w:sz w:val="28"/>
          <w:lang w:val="ru-RU"/>
        </w:rPr>
        <w:t>У</w:t>
      </w:r>
      <w:r w:rsidR="00EA3C6D" w:rsidRPr="00EA3C6D">
        <w:rPr>
          <w:rFonts w:ascii="Times New Roman" w:hAnsi="Times New Roman" w:cs="Times New Roman"/>
          <w:sz w:val="28"/>
          <w:lang w:val="ru-RU"/>
        </w:rPr>
        <w:t>множаем старое состояние</w:t>
      </w:r>
      <w:r w:rsidR="00CE21CB" w:rsidRPr="001B1AF6">
        <w:rPr>
          <w:position w:val="-6"/>
        </w:rPr>
        <w:object w:dxaOrig="480" w:dyaOrig="279" w14:anchorId="33135DCB">
          <v:shape id="_x0000_i1035" type="#_x0000_t75" style="width:24pt;height:14.25pt" o:ole="">
            <v:imagedata r:id="rId34" o:title=""/>
          </v:shape>
          <o:OLEObject Type="Embed" ProgID="Equation.DSMT4" ShapeID="_x0000_i1035" DrawAspect="Content" ObjectID="_1670926827" r:id="rId35"/>
        </w:object>
      </w:r>
      <w:r w:rsidR="00EA3C6D" w:rsidRPr="00EA3C6D">
        <w:rPr>
          <w:rFonts w:ascii="Times New Roman" w:hAnsi="Times New Roman" w:cs="Times New Roman"/>
          <w:sz w:val="28"/>
          <w:lang w:val="ru-RU"/>
        </w:rPr>
        <w:t xml:space="preserve"> на </w:t>
      </w:r>
      <w:r w:rsidR="00CE21CB" w:rsidRPr="001B1AF6">
        <w:rPr>
          <w:position w:val="-10"/>
        </w:rPr>
        <w:object w:dxaOrig="240" w:dyaOrig="320" w14:anchorId="09020081">
          <v:shape id="_x0000_i1036" type="#_x0000_t75" style="width:15.75pt;height:21pt" o:ole="">
            <v:imagedata r:id="rId36" o:title=""/>
          </v:shape>
          <o:OLEObject Type="Embed" ProgID="Equation.DSMT4" ShapeID="_x0000_i1036" DrawAspect="Content" ObjectID="_1670926828" r:id="rId37"/>
        </w:object>
      </w:r>
      <w:r w:rsidR="00755B96">
        <w:rPr>
          <w:rFonts w:ascii="Times New Roman" w:hAnsi="Times New Roman" w:cs="Times New Roman"/>
          <w:sz w:val="28"/>
          <w:lang w:val="ru-RU"/>
        </w:rPr>
        <w:t>, забывая то, что</w:t>
      </w:r>
      <w:r w:rsidR="00EA3C6D" w:rsidRPr="00EA3C6D">
        <w:rPr>
          <w:rFonts w:ascii="Times New Roman" w:hAnsi="Times New Roman" w:cs="Times New Roman"/>
          <w:sz w:val="28"/>
          <w:lang w:val="ru-RU"/>
        </w:rPr>
        <w:t xml:space="preserve"> решили забыть. Затем прибавляем</w:t>
      </w:r>
      <w:r w:rsidR="00755B96" w:rsidRPr="00755B96">
        <w:rPr>
          <w:rFonts w:ascii="Times New Roman" w:hAnsi="Times New Roman" w:cs="Times New Roman"/>
          <w:sz w:val="28"/>
          <w:lang w:val="ru-RU"/>
        </w:rPr>
        <w:t xml:space="preserve"> </w:t>
      </w:r>
      <w:r w:rsidR="00EA3C6D" w:rsidRPr="00EA3C6D">
        <w:rPr>
          <w:rFonts w:ascii="Times New Roman" w:hAnsi="Times New Roman" w:cs="Times New Roman"/>
          <w:sz w:val="28"/>
          <w:lang w:val="ru-RU"/>
        </w:rPr>
        <w:t>новые значения-кандидаты, умноженные на</w:t>
      </w:r>
      <w:r w:rsidR="00755B96" w:rsidRPr="00755B96">
        <w:rPr>
          <w:rFonts w:ascii="Times New Roman" w:hAnsi="Times New Roman" w:cs="Times New Roman"/>
          <w:sz w:val="28"/>
          <w:lang w:val="ru-RU"/>
        </w:rPr>
        <w:t xml:space="preserve"> </w:t>
      </w:r>
      <w:r w:rsidR="00755B96">
        <w:rPr>
          <w:rFonts w:ascii="Times New Roman" w:hAnsi="Times New Roman" w:cs="Times New Roman"/>
          <w:sz w:val="28"/>
        </w:rPr>
        <w:t>t</w:t>
      </w:r>
      <w:r w:rsidR="00EA3C6D" w:rsidRPr="00EA3C6D">
        <w:rPr>
          <w:rFonts w:ascii="Times New Roman" w:hAnsi="Times New Roman" w:cs="Times New Roman"/>
          <w:sz w:val="28"/>
          <w:lang w:val="ru-RU"/>
        </w:rPr>
        <w:t xml:space="preserve"> – на сколько мы хотим обновить каждое из значений состояния.</w:t>
      </w:r>
    </w:p>
    <w:p w14:paraId="2C888FD9" w14:textId="77777777" w:rsidR="00904551" w:rsidRPr="00904551" w:rsidRDefault="00904551" w:rsidP="0014153B">
      <w:pPr>
        <w:spacing w:before="100" w:beforeAutospacing="1" w:after="100" w:afterAutospacing="1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90455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Выходные данные будут основаны на нашем состоянии ячейки, к ним будут применены некоторые фильтры. Сначала применяем сигмоидальный слой, который решает, какую информацию из состояния ячейки мы будем выводить. Затем значения состояния ячейки проходят через </w:t>
      </w:r>
      <w:proofErr w:type="spellStart"/>
      <w:r w:rsidRPr="00904551">
        <w:rPr>
          <w:rFonts w:ascii="Times New Roman" w:eastAsia="Times New Roman" w:hAnsi="Times New Roman" w:cs="Times New Roman"/>
          <w:sz w:val="28"/>
          <w:szCs w:val="28"/>
        </w:rPr>
        <w:t>tanh</w:t>
      </w:r>
      <w:proofErr w:type="spellEnd"/>
      <w:r w:rsidRPr="00904551">
        <w:rPr>
          <w:rFonts w:ascii="Times New Roman" w:eastAsia="Times New Roman" w:hAnsi="Times New Roman" w:cs="Times New Roman"/>
          <w:sz w:val="28"/>
          <w:szCs w:val="28"/>
          <w:lang w:val="ru-RU"/>
        </w:rPr>
        <w:t>-слой, чтобы получить на выходе значения из диапазона от -1 до 1, и перемножаются с выходными значениями сигмоидального слоя, что позволяет выводить только требуемую информацию.</w:t>
      </w:r>
    </w:p>
    <w:p w14:paraId="0E033C8B" w14:textId="77777777" w:rsidR="00070093" w:rsidRDefault="00904551" w:rsidP="00904551">
      <w:pPr>
        <w:spacing w:before="100" w:beforeAutospacing="1" w:after="100" w:afterAutospacing="1" w:line="360" w:lineRule="auto"/>
        <w:ind w:firstLine="720"/>
        <w:contextualSpacing/>
        <w:jc w:val="center"/>
      </w:pPr>
      <w:r w:rsidRPr="00904551">
        <w:rPr>
          <w:position w:val="-28"/>
        </w:rPr>
        <w:object w:dxaOrig="2360" w:dyaOrig="680" w14:anchorId="2CD9FA7B">
          <v:shape id="_x0000_i1037" type="#_x0000_t75" style="width:213pt;height:60.75pt" o:ole="">
            <v:imagedata r:id="rId38" o:title=""/>
          </v:shape>
          <o:OLEObject Type="Embed" ProgID="Equation.DSMT4" ShapeID="_x0000_i1037" DrawAspect="Content" ObjectID="_1670926829" r:id="rId39"/>
        </w:object>
      </w:r>
    </w:p>
    <w:p w14:paraId="2D3669A1" w14:textId="77777777" w:rsidR="00070093" w:rsidRDefault="00CE21CB" w:rsidP="00CE21CB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B1AF6">
        <w:rPr>
          <w:position w:val="-6"/>
        </w:rPr>
        <w:object w:dxaOrig="240" w:dyaOrig="279" w14:anchorId="416AFB34">
          <v:shape id="_x0000_i1038" type="#_x0000_t75" style="width:15pt;height:18.75pt" o:ole="">
            <v:imagedata r:id="rId40" o:title=""/>
          </v:shape>
          <o:OLEObject Type="Embed" ProgID="Equation.DSMT4" ShapeID="_x0000_i1038" DrawAspect="Content" ObjectID="_1670926830" r:id="rId41"/>
        </w:object>
      </w:r>
      <w:r w:rsidR="00EA3C6D" w:rsidRPr="00EA3C6D">
        <w:rPr>
          <w:rFonts w:ascii="Times New Roman" w:hAnsi="Times New Roman" w:cs="Times New Roman"/>
          <w:sz w:val="28"/>
          <w:lang w:val="ru-RU"/>
        </w:rPr>
        <w:t xml:space="preserve">- </w:t>
      </w:r>
      <w:r w:rsidR="00EA3C6D">
        <w:rPr>
          <w:rFonts w:ascii="Times New Roman" w:hAnsi="Times New Roman" w:cs="Times New Roman"/>
          <w:sz w:val="28"/>
          <w:lang w:val="ru-RU"/>
        </w:rPr>
        <w:t>п</w:t>
      </w:r>
      <w:r w:rsidR="00EA3C6D" w:rsidRPr="00EA3C6D">
        <w:rPr>
          <w:rFonts w:ascii="Times New Roman" w:hAnsi="Times New Roman" w:cs="Times New Roman"/>
          <w:sz w:val="28"/>
          <w:lang w:val="ru-RU"/>
        </w:rPr>
        <w:t xml:space="preserve">редсказание, результат работы слоя </w:t>
      </w:r>
      <w:r w:rsidR="00EA3C6D" w:rsidRPr="00EA3C6D">
        <w:rPr>
          <w:rFonts w:ascii="Times New Roman" w:hAnsi="Times New Roman" w:cs="Times New Roman"/>
          <w:sz w:val="28"/>
        </w:rPr>
        <w:t>LSTM</w:t>
      </w:r>
      <w:r w:rsidR="00EA3C6D" w:rsidRPr="00EA3C6D">
        <w:rPr>
          <w:rFonts w:ascii="Times New Roman" w:hAnsi="Times New Roman" w:cs="Times New Roman"/>
          <w:sz w:val="28"/>
          <w:lang w:val="ru-RU"/>
        </w:rPr>
        <w:t>.</w:t>
      </w:r>
    </w:p>
    <w:p w14:paraId="1B7F03C2" w14:textId="77777777" w:rsidR="00E01AC4" w:rsidRPr="00E01AC4" w:rsidRDefault="00E01AC4" w:rsidP="00E01AC4">
      <w:pPr>
        <w:spacing w:before="100" w:beforeAutospacing="1" w:after="100" w:afterAutospacing="1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>Количество предыдущих дней, используемых в качестве входных данных, определяет одномерную последовательность данных, которая будет подаваться на вход для изучения и выделения признаков. Несколько вариантов:</w:t>
      </w:r>
    </w:p>
    <w:p w14:paraId="72BFDAC7" w14:textId="77777777" w:rsidR="00E01AC4" w:rsidRPr="00E01AC4" w:rsidRDefault="00E01AC4" w:rsidP="00E01AC4">
      <w:pPr>
        <w:spacing w:after="0" w:line="360" w:lineRule="auto"/>
        <w:ind w:firstLine="720"/>
        <w:contextualSpacing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01AC4">
        <w:rPr>
          <w:rFonts w:ascii="Times New Roman" w:eastAsia="Times New Roman" w:hAnsi="Symbol" w:cs="Times New Roman"/>
          <w:sz w:val="28"/>
          <w:szCs w:val="28"/>
        </w:rPr>
        <w:t></w:t>
      </w:r>
      <w:r w:rsidRPr="0068368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Все предыдущие дни за несколько лет. </w:t>
      </w:r>
    </w:p>
    <w:p w14:paraId="4538F210" w14:textId="77777777" w:rsidR="00E01AC4" w:rsidRPr="00E01AC4" w:rsidRDefault="00E01AC4" w:rsidP="00E01AC4">
      <w:pPr>
        <w:spacing w:after="0" w:line="360" w:lineRule="auto"/>
        <w:ind w:firstLine="720"/>
        <w:contextualSpacing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01AC4">
        <w:rPr>
          <w:rFonts w:ascii="Times New Roman" w:eastAsia="Times New Roman" w:hAnsi="Symbol" w:cs="Times New Roman"/>
          <w:sz w:val="28"/>
          <w:szCs w:val="28"/>
        </w:rPr>
        <w:t></w:t>
      </w:r>
      <w:r w:rsidRPr="0068368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Предыдущие семь дней (одна неделя). </w:t>
      </w:r>
    </w:p>
    <w:p w14:paraId="34AB2DB3" w14:textId="77777777" w:rsidR="00E01AC4" w:rsidRPr="00E01AC4" w:rsidRDefault="00E01AC4" w:rsidP="00E01AC4">
      <w:pPr>
        <w:spacing w:after="0" w:line="360" w:lineRule="auto"/>
        <w:ind w:firstLine="720"/>
        <w:contextualSpacing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01AC4">
        <w:rPr>
          <w:rFonts w:ascii="Times New Roman" w:eastAsia="Times New Roman" w:hAnsi="Symbol" w:cs="Times New Roman"/>
          <w:sz w:val="28"/>
          <w:szCs w:val="28"/>
        </w:rPr>
        <w:t>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Предыдущие две недели. </w:t>
      </w:r>
    </w:p>
    <w:p w14:paraId="2604F65C" w14:textId="77777777" w:rsidR="00E01AC4" w:rsidRPr="00E01AC4" w:rsidRDefault="00E01AC4" w:rsidP="00E01AC4">
      <w:pPr>
        <w:spacing w:after="0" w:line="360" w:lineRule="auto"/>
        <w:ind w:firstLine="720"/>
        <w:contextualSpacing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01AC4">
        <w:rPr>
          <w:rFonts w:ascii="Times New Roman" w:eastAsia="Times New Roman" w:hAnsi="Symbol" w:cs="Times New Roman"/>
          <w:sz w:val="28"/>
          <w:szCs w:val="28"/>
        </w:rPr>
        <w:t></w:t>
      </w:r>
      <w:r w:rsidRPr="00E01AC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Предыдущий месяц. </w:t>
      </w:r>
    </w:p>
    <w:p w14:paraId="276BE218" w14:textId="77777777" w:rsidR="00E01AC4" w:rsidRPr="00683684" w:rsidRDefault="00E01AC4" w:rsidP="00E01AC4">
      <w:pPr>
        <w:spacing w:after="20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683684">
        <w:rPr>
          <w:rFonts w:ascii="Times New Roman" w:eastAsia="Times New Roman" w:hAnsi="Symbol" w:cs="Times New Roman"/>
          <w:sz w:val="28"/>
          <w:szCs w:val="28"/>
        </w:rPr>
        <w:t></w:t>
      </w:r>
      <w:r w:rsidRPr="0068368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Предыдущий год.</w:t>
      </w:r>
    </w:p>
    <w:p w14:paraId="70CD6ECF" w14:textId="4AA2BC0C" w:rsidR="00E01AC4" w:rsidRDefault="00E01AC4" w:rsidP="0014153B">
      <w:pPr>
        <w:spacing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683684">
        <w:rPr>
          <w:rFonts w:ascii="Times New Roman" w:eastAsia="Calibri" w:hAnsi="Times New Roman" w:cs="Times New Roman"/>
          <w:sz w:val="28"/>
          <w:szCs w:val="28"/>
          <w:lang w:val="ru-RU"/>
        </w:rPr>
        <w:t>Нет однозначного ответа на вопрос, какой размер использовать. Лучшим решением будет протестировать каждый из них вместе с другими подходами, а по результатам выполнения выбрать тот, который показал наилучшие результаты.</w:t>
      </w:r>
    </w:p>
    <w:p w14:paraId="6014EB3A" w14:textId="3876E74E" w:rsidR="00467AAC" w:rsidRDefault="00467AAC" w:rsidP="0014153B">
      <w:pPr>
        <w:spacing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В работе будет использоваться м</w:t>
      </w:r>
      <w:r w:rsidRPr="00467AAC">
        <w:rPr>
          <w:rFonts w:ascii="Times New Roman" w:eastAsia="Calibri" w:hAnsi="Times New Roman" w:cs="Times New Roman"/>
          <w:sz w:val="28"/>
          <w:szCs w:val="28"/>
          <w:lang w:val="ru-RU"/>
        </w:rPr>
        <w:t>етод скользящего окна - алгоритм трансформации, позволяющий сформировать из членов временного ряда набор данных, который может служить обучающим множеством для пос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троения модели прогнозирования. Под окном </w:t>
      </w:r>
      <w:r w:rsidRPr="00467AAC">
        <w:rPr>
          <w:rFonts w:ascii="Times New Roman" w:eastAsia="Calibri" w:hAnsi="Times New Roman" w:cs="Times New Roman"/>
          <w:sz w:val="28"/>
          <w:szCs w:val="28"/>
          <w:lang w:val="ru-RU"/>
        </w:rPr>
        <w:t>понимается временной интервал, содержащий набор значений, которые используются для формирования обучающего примера. В процессе работы алгоритма окно смещается по временной последовательности на единицу наблюдения, и каждое положение окна образует один пример.</w:t>
      </w:r>
    </w:p>
    <w:p w14:paraId="449462BE" w14:textId="572CECBF" w:rsidR="00776785" w:rsidRPr="00467AAC" w:rsidRDefault="00776785" w:rsidP="0014153B">
      <w:pPr>
        <w:spacing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noProof/>
        </w:rPr>
        <w:lastRenderedPageBreak/>
        <w:drawing>
          <wp:inline distT="0" distB="0" distL="0" distR="0" wp14:anchorId="71835285" wp14:editId="590C7437">
            <wp:extent cx="5943600" cy="1576070"/>
            <wp:effectExtent l="0" t="0" r="0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7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2C986" w14:textId="2B9AB66E" w:rsidR="00DE18F1" w:rsidRPr="0014153B" w:rsidRDefault="00DE18F1" w:rsidP="00DE18F1">
      <w:pPr>
        <w:ind w:firstLine="720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683684">
        <w:rPr>
          <w:rFonts w:ascii="Times New Roman" w:eastAsia="Calibri" w:hAnsi="Times New Roman" w:cs="Times New Roman"/>
          <w:sz w:val="28"/>
          <w:szCs w:val="28"/>
          <w:lang w:val="ru-RU"/>
        </w:rPr>
        <w:t>Рисунок</w:t>
      </w:r>
      <w:r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.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Пример скользящего окна</w:t>
      </w:r>
    </w:p>
    <w:p w14:paraId="15E6AC87" w14:textId="77777777" w:rsidR="00FD4F69" w:rsidRPr="0014153B" w:rsidRDefault="00FD4F69" w:rsidP="0014153B">
      <w:pPr>
        <w:spacing w:line="360" w:lineRule="auto"/>
        <w:contextualSpacing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</w:p>
    <w:p w14:paraId="108831C5" w14:textId="77777777" w:rsidR="00472291" w:rsidRPr="00683684" w:rsidRDefault="00472291" w:rsidP="00472291">
      <w:pPr>
        <w:spacing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  <w:commentRangeStart w:id="4"/>
      <w:r w:rsidRPr="00683684">
        <w:rPr>
          <w:rFonts w:ascii="Times New Roman" w:eastAsia="Calibri" w:hAnsi="Times New Roman" w:cs="Times New Roman"/>
          <w:b/>
          <w:sz w:val="28"/>
          <w:szCs w:val="28"/>
          <w:lang w:val="ru-RU"/>
        </w:rPr>
        <w:t>2. Сбор и формирование данных</w:t>
      </w:r>
      <w:commentRangeEnd w:id="4"/>
      <w:r w:rsidR="00216968">
        <w:rPr>
          <w:rStyle w:val="ac"/>
        </w:rPr>
        <w:commentReference w:id="4"/>
      </w:r>
    </w:p>
    <w:p w14:paraId="53EA04D8" w14:textId="004B9FA6" w:rsidR="00472291" w:rsidRPr="00683684" w:rsidRDefault="00472291" w:rsidP="00BB5693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683684">
        <w:rPr>
          <w:rFonts w:ascii="Times New Roman" w:eastAsia="Calibri" w:hAnsi="Times New Roman" w:cs="Times New Roman"/>
          <w:sz w:val="28"/>
          <w:szCs w:val="28"/>
          <w:lang w:val="ru-RU"/>
        </w:rPr>
        <w:t>Набор</w:t>
      </w:r>
      <w:r w:rsidRPr="0064029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683684">
        <w:rPr>
          <w:rFonts w:ascii="Times New Roman" w:eastAsia="Calibri" w:hAnsi="Times New Roman" w:cs="Times New Roman"/>
          <w:sz w:val="28"/>
          <w:szCs w:val="28"/>
          <w:lang w:val="ru-RU"/>
        </w:rPr>
        <w:t>данных</w:t>
      </w:r>
      <w:r w:rsidRPr="0064029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: </w:t>
      </w:r>
      <w:commentRangeStart w:id="5"/>
      <w:r w:rsidRPr="00683684">
        <w:rPr>
          <w:rFonts w:ascii="Times New Roman" w:eastAsia="Calibri" w:hAnsi="Times New Roman" w:cs="Times New Roman"/>
          <w:sz w:val="28"/>
          <w:szCs w:val="28"/>
        </w:rPr>
        <w:t>Russian</w:t>
      </w:r>
      <w:r w:rsidRPr="0064029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683684">
        <w:rPr>
          <w:rFonts w:ascii="Times New Roman" w:eastAsia="Calibri" w:hAnsi="Times New Roman" w:cs="Times New Roman"/>
          <w:sz w:val="28"/>
          <w:szCs w:val="28"/>
        </w:rPr>
        <w:t>Wholesale</w:t>
      </w:r>
      <w:r w:rsidRPr="00640296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683684">
        <w:rPr>
          <w:rFonts w:ascii="Times New Roman" w:eastAsia="Calibri" w:hAnsi="Times New Roman" w:cs="Times New Roman"/>
          <w:sz w:val="28"/>
          <w:szCs w:val="28"/>
        </w:rPr>
        <w:t>Electricity</w:t>
      </w:r>
      <w:commentRangeEnd w:id="5"/>
      <w:r w:rsidR="00216968">
        <w:rPr>
          <w:rStyle w:val="ac"/>
        </w:rPr>
        <w:commentReference w:id="5"/>
      </w:r>
      <w:r w:rsidR="00DE18F1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(</w:t>
      </w:r>
      <w:r w:rsidR="00DE18F1" w:rsidRPr="00DE18F1">
        <w:rPr>
          <w:rFonts w:ascii="Times New Roman" w:eastAsia="Calibri" w:hAnsi="Times New Roman" w:cs="Times New Roman"/>
          <w:sz w:val="28"/>
          <w:szCs w:val="28"/>
        </w:rPr>
        <w:t>https</w:t>
      </w:r>
      <w:r w:rsidR="00DE18F1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://</w:t>
      </w:r>
      <w:r w:rsidR="00DE18F1" w:rsidRPr="00DE18F1">
        <w:rPr>
          <w:rFonts w:ascii="Times New Roman" w:eastAsia="Calibri" w:hAnsi="Times New Roman" w:cs="Times New Roman"/>
          <w:sz w:val="28"/>
          <w:szCs w:val="28"/>
        </w:rPr>
        <w:t>www</w:t>
      </w:r>
      <w:r w:rsidR="00DE18F1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proofErr w:type="spellStart"/>
      <w:r w:rsidR="00DE18F1" w:rsidRPr="00DE18F1">
        <w:rPr>
          <w:rFonts w:ascii="Times New Roman" w:eastAsia="Calibri" w:hAnsi="Times New Roman" w:cs="Times New Roman"/>
          <w:sz w:val="28"/>
          <w:szCs w:val="28"/>
        </w:rPr>
        <w:t>kaggle</w:t>
      </w:r>
      <w:proofErr w:type="spellEnd"/>
      <w:r w:rsidR="00DE18F1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="00DE18F1" w:rsidRPr="00DE18F1">
        <w:rPr>
          <w:rFonts w:ascii="Times New Roman" w:eastAsia="Calibri" w:hAnsi="Times New Roman" w:cs="Times New Roman"/>
          <w:sz w:val="28"/>
          <w:szCs w:val="28"/>
        </w:rPr>
        <w:t>com</w:t>
      </w:r>
      <w:r w:rsidR="00DE18F1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/</w:t>
      </w:r>
      <w:proofErr w:type="spellStart"/>
      <w:r w:rsidR="00DE18F1" w:rsidRPr="00DE18F1">
        <w:rPr>
          <w:rFonts w:ascii="Times New Roman" w:eastAsia="Calibri" w:hAnsi="Times New Roman" w:cs="Times New Roman"/>
          <w:sz w:val="28"/>
          <w:szCs w:val="28"/>
        </w:rPr>
        <w:t>irinachuchueva</w:t>
      </w:r>
      <w:proofErr w:type="spellEnd"/>
      <w:r w:rsidR="00DE18F1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/</w:t>
      </w:r>
      <w:proofErr w:type="spellStart"/>
      <w:r w:rsidR="00DE18F1" w:rsidRPr="00DE18F1">
        <w:rPr>
          <w:rFonts w:ascii="Times New Roman" w:eastAsia="Calibri" w:hAnsi="Times New Roman" w:cs="Times New Roman"/>
          <w:sz w:val="28"/>
          <w:szCs w:val="28"/>
        </w:rPr>
        <w:t>russian</w:t>
      </w:r>
      <w:proofErr w:type="spellEnd"/>
      <w:r w:rsidR="00DE18F1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-</w:t>
      </w:r>
      <w:r w:rsidR="00DE18F1" w:rsidRPr="00DE18F1">
        <w:rPr>
          <w:rFonts w:ascii="Times New Roman" w:eastAsia="Calibri" w:hAnsi="Times New Roman" w:cs="Times New Roman"/>
          <w:sz w:val="28"/>
          <w:szCs w:val="28"/>
        </w:rPr>
        <w:t>wholesale</w:t>
      </w:r>
      <w:r w:rsidR="00DE18F1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-</w:t>
      </w:r>
      <w:r w:rsidR="00DE18F1" w:rsidRPr="00DE18F1">
        <w:rPr>
          <w:rFonts w:ascii="Times New Roman" w:eastAsia="Calibri" w:hAnsi="Times New Roman" w:cs="Times New Roman"/>
          <w:sz w:val="28"/>
          <w:szCs w:val="28"/>
        </w:rPr>
        <w:t>electricity</w:t>
      </w:r>
      <w:r w:rsidR="00DE18F1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-</w:t>
      </w:r>
      <w:r w:rsidR="00DE18F1" w:rsidRPr="00DE18F1">
        <w:rPr>
          <w:rFonts w:ascii="Times New Roman" w:eastAsia="Calibri" w:hAnsi="Times New Roman" w:cs="Times New Roman"/>
          <w:sz w:val="28"/>
          <w:szCs w:val="28"/>
        </w:rPr>
        <w:t>market</w:t>
      </w:r>
      <w:r w:rsidR="00DE18F1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/)</w:t>
      </w:r>
      <w:r w:rsidRPr="00640296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683684">
        <w:rPr>
          <w:rFonts w:ascii="Times New Roman" w:eastAsia="Calibri" w:hAnsi="Times New Roman" w:cs="Times New Roman"/>
          <w:sz w:val="28"/>
          <w:szCs w:val="28"/>
          <w:lang w:val="ru-RU"/>
        </w:rPr>
        <w:t>На оптовом рынке применяется узловая система ценообразования: каждый узел получает индивидуальное значение цены за определенный час. Для анализа цен и задачи прогнозирования аналитик использует средневзвешенное значение узловых цен для определенной территории, такой как ценовая зона.</w:t>
      </w:r>
    </w:p>
    <w:p w14:paraId="53C8A7BC" w14:textId="70385D5F" w:rsidR="00472291" w:rsidRPr="00683684" w:rsidRDefault="00472291" w:rsidP="00BB5693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683684">
        <w:rPr>
          <w:rFonts w:ascii="Times New Roman" w:eastAsia="Calibri" w:hAnsi="Times New Roman" w:cs="Times New Roman"/>
          <w:sz w:val="28"/>
          <w:szCs w:val="28"/>
          <w:lang w:val="ru-RU"/>
        </w:rPr>
        <w:t>На оптовом рынке электроэнергии актуальна проблема прогнозирования цен и потребления электроэнергии. Возникают вопросы:</w:t>
      </w:r>
    </w:p>
    <w:p w14:paraId="53D7CC42" w14:textId="77777777" w:rsidR="00472291" w:rsidRPr="00683684" w:rsidRDefault="00472291" w:rsidP="00BB5693">
      <w:pPr>
        <w:pStyle w:val="a7"/>
        <w:numPr>
          <w:ilvl w:val="0"/>
          <w:numId w:val="5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83684">
        <w:rPr>
          <w:rFonts w:ascii="Times New Roman" w:eastAsia="Calibri" w:hAnsi="Times New Roman" w:cs="Times New Roman"/>
          <w:sz w:val="28"/>
          <w:szCs w:val="28"/>
        </w:rPr>
        <w:t>Какую цену ожидать завтра, на следующей неделе, в следующем году?</w:t>
      </w:r>
    </w:p>
    <w:p w14:paraId="18C3EE93" w14:textId="77777777" w:rsidR="00472291" w:rsidRPr="00683684" w:rsidRDefault="00472291" w:rsidP="00BB5693">
      <w:pPr>
        <w:pStyle w:val="a7"/>
        <w:numPr>
          <w:ilvl w:val="0"/>
          <w:numId w:val="5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83684">
        <w:rPr>
          <w:rFonts w:ascii="Times New Roman" w:eastAsia="Calibri" w:hAnsi="Times New Roman" w:cs="Times New Roman"/>
          <w:sz w:val="28"/>
          <w:szCs w:val="28"/>
        </w:rPr>
        <w:t>Какое потребление электроэнергии следует ожидать завтра, на следующей неделе, в следующем году?</w:t>
      </w:r>
    </w:p>
    <w:p w14:paraId="2FA434C7" w14:textId="77777777" w:rsidR="00AB41B8" w:rsidRPr="00F43ECE" w:rsidRDefault="00F43ECE" w:rsidP="00F43ECE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В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датасете</w:t>
      </w:r>
      <w:proofErr w:type="spellEnd"/>
      <w:r w:rsidR="00472291" w:rsidRPr="0068368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время указано в часовом поясе Европы / Москвы.: </w:t>
      </w:r>
    </w:p>
    <w:p w14:paraId="498972AF" w14:textId="77777777" w:rsidR="00A6594D" w:rsidRPr="0014153B" w:rsidRDefault="00472291" w:rsidP="0014153B">
      <w:pPr>
        <w:pStyle w:val="a7"/>
        <w:numPr>
          <w:ilvl w:val="0"/>
          <w:numId w:val="10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4153B">
        <w:rPr>
          <w:rFonts w:ascii="Times New Roman" w:eastAsia="Calibri" w:hAnsi="Times New Roman" w:cs="Times New Roman"/>
          <w:sz w:val="28"/>
          <w:szCs w:val="28"/>
        </w:rPr>
        <w:t xml:space="preserve">объем и цена на сутки вперед </w:t>
      </w:r>
      <w:r w:rsidR="00BB5693" w:rsidRPr="0014153B">
        <w:rPr>
          <w:rFonts w:ascii="Times New Roman" w:eastAsia="Calibri" w:hAnsi="Times New Roman" w:cs="Times New Roman"/>
          <w:sz w:val="28"/>
          <w:szCs w:val="28"/>
        </w:rPr>
        <w:t>для ценовых зон Европы и Сибири (RU_Electricity_Market_PZ_dayahead_price_volume.csv)</w:t>
      </w:r>
    </w:p>
    <w:p w14:paraId="39018CD9" w14:textId="77777777" w:rsidR="00A6594D" w:rsidRPr="0014153B" w:rsidRDefault="00A6594D" w:rsidP="0014153B">
      <w:pPr>
        <w:pStyle w:val="a7"/>
        <w:numPr>
          <w:ilvl w:val="0"/>
          <w:numId w:val="10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4153B">
        <w:rPr>
          <w:rFonts w:ascii="Times New Roman" w:eastAsia="Calibri" w:hAnsi="Times New Roman" w:cs="Times New Roman"/>
          <w:sz w:val="28"/>
          <w:szCs w:val="28"/>
        </w:rPr>
        <w:t>Timestamp-</w:t>
      </w:r>
      <w:proofErr w:type="spellStart"/>
      <w:r w:rsidRPr="0014153B">
        <w:rPr>
          <w:rFonts w:ascii="Times New Roman" w:eastAsia="Calibri" w:hAnsi="Times New Roman" w:cs="Times New Roman"/>
          <w:sz w:val="28"/>
          <w:szCs w:val="28"/>
        </w:rPr>
        <w:t>время</w:t>
      </w:r>
      <w:proofErr w:type="spellEnd"/>
      <w:r w:rsidRPr="0014153B">
        <w:rPr>
          <w:rFonts w:ascii="Times New Roman" w:eastAsia="Calibri" w:hAnsi="Times New Roman" w:cs="Times New Roman"/>
          <w:sz w:val="28"/>
          <w:szCs w:val="28"/>
        </w:rPr>
        <w:tab/>
        <w:t xml:space="preserve">(с 01.09.2006 </w:t>
      </w:r>
      <w:proofErr w:type="spellStart"/>
      <w:r w:rsidRPr="0014153B">
        <w:rPr>
          <w:rFonts w:ascii="Times New Roman" w:eastAsia="Calibri" w:hAnsi="Times New Roman" w:cs="Times New Roman"/>
          <w:sz w:val="28"/>
          <w:szCs w:val="28"/>
        </w:rPr>
        <w:t>по</w:t>
      </w:r>
      <w:proofErr w:type="spellEnd"/>
      <w:r w:rsidRPr="0014153B">
        <w:rPr>
          <w:rFonts w:ascii="Times New Roman" w:eastAsia="Calibri" w:hAnsi="Times New Roman" w:cs="Times New Roman"/>
          <w:sz w:val="28"/>
          <w:szCs w:val="28"/>
        </w:rPr>
        <w:t xml:space="preserve"> 22.11.2011) с шагом один час.</w:t>
      </w:r>
    </w:p>
    <w:p w14:paraId="0B85428B" w14:textId="77777777" w:rsidR="00A6594D" w:rsidRPr="00216968" w:rsidRDefault="00F7125C" w:rsidP="0014153B">
      <w:pPr>
        <w:pStyle w:val="a7"/>
        <w:numPr>
          <w:ilvl w:val="0"/>
          <w:numId w:val="10"/>
        </w:numPr>
        <w:spacing w:after="0" w:line="360" w:lineRule="auto"/>
        <w:jc w:val="both"/>
        <w:rPr>
          <w:rStyle w:val="sc-fznzof"/>
          <w:rFonts w:ascii="Times New Roman" w:hAnsi="Times New Roman" w:cs="Times New Roman"/>
          <w:sz w:val="28"/>
        </w:rPr>
      </w:pPr>
      <w:proofErr w:type="spellStart"/>
      <w:r w:rsidRPr="0014153B">
        <w:rPr>
          <w:rFonts w:ascii="Times New Roman" w:hAnsi="Times New Roman" w:cs="Times New Roman"/>
          <w:sz w:val="28"/>
        </w:rPr>
        <w:t>consumption_eur</w:t>
      </w:r>
      <w:proofErr w:type="spellEnd"/>
      <w:r w:rsidRPr="0014153B">
        <w:rPr>
          <w:rFonts w:ascii="Times New Roman" w:hAnsi="Times New Roman" w:cs="Times New Roman"/>
          <w:sz w:val="28"/>
        </w:rPr>
        <w:t xml:space="preserve"> </w:t>
      </w:r>
      <w:r w:rsidR="00A6594D" w:rsidRPr="00216968">
        <w:rPr>
          <w:rStyle w:val="sc-fznzof"/>
          <w:rFonts w:ascii="Times New Roman" w:hAnsi="Times New Roman" w:cs="Times New Roman"/>
          <w:sz w:val="28"/>
        </w:rPr>
        <w:t xml:space="preserve">– </w:t>
      </w:r>
      <w:proofErr w:type="spellStart"/>
      <w:r w:rsidRPr="00216968">
        <w:rPr>
          <w:rStyle w:val="sc-fznzof"/>
          <w:rFonts w:ascii="Times New Roman" w:hAnsi="Times New Roman" w:cs="Times New Roman"/>
          <w:sz w:val="28"/>
        </w:rPr>
        <w:t>рассчитываемый</w:t>
      </w:r>
      <w:proofErr w:type="spellEnd"/>
      <w:r w:rsidRPr="00216968">
        <w:rPr>
          <w:rStyle w:val="sc-fznzof"/>
          <w:rFonts w:ascii="Times New Roman" w:hAnsi="Times New Roman" w:cs="Times New Roman"/>
          <w:sz w:val="28"/>
        </w:rPr>
        <w:t xml:space="preserve"> </w:t>
      </w:r>
      <w:proofErr w:type="spellStart"/>
      <w:r w:rsidRPr="00216968">
        <w:rPr>
          <w:rStyle w:val="sc-fznzof"/>
          <w:rFonts w:ascii="Times New Roman" w:hAnsi="Times New Roman" w:cs="Times New Roman"/>
          <w:sz w:val="28"/>
        </w:rPr>
        <w:t>объем</w:t>
      </w:r>
      <w:proofErr w:type="spellEnd"/>
      <w:r w:rsidRPr="00216968">
        <w:rPr>
          <w:rStyle w:val="sc-fznzof"/>
          <w:rFonts w:ascii="Times New Roman" w:hAnsi="Times New Roman" w:cs="Times New Roman"/>
          <w:sz w:val="28"/>
        </w:rPr>
        <w:t xml:space="preserve"> потребления в Европейской ценовой зоне в мВт</w:t>
      </w:r>
    </w:p>
    <w:p w14:paraId="12567C95" w14:textId="77777777" w:rsidR="00F7125C" w:rsidRPr="00216968" w:rsidRDefault="00F7125C" w:rsidP="0014153B">
      <w:pPr>
        <w:pStyle w:val="a7"/>
        <w:numPr>
          <w:ilvl w:val="0"/>
          <w:numId w:val="10"/>
        </w:numPr>
        <w:spacing w:after="0" w:line="360" w:lineRule="auto"/>
        <w:jc w:val="both"/>
        <w:rPr>
          <w:rStyle w:val="sc-fznzof"/>
          <w:rFonts w:ascii="Times New Roman" w:hAnsi="Times New Roman" w:cs="Times New Roman"/>
          <w:sz w:val="28"/>
        </w:rPr>
      </w:pPr>
      <w:proofErr w:type="spellStart"/>
      <w:r w:rsidRPr="0014153B">
        <w:rPr>
          <w:rFonts w:ascii="Times New Roman" w:hAnsi="Times New Roman" w:cs="Times New Roman"/>
          <w:sz w:val="28"/>
        </w:rPr>
        <w:lastRenderedPageBreak/>
        <w:t>consumption_sib</w:t>
      </w:r>
      <w:proofErr w:type="spellEnd"/>
      <w:r w:rsidRPr="0014153B">
        <w:rPr>
          <w:rFonts w:ascii="Times New Roman" w:hAnsi="Times New Roman" w:cs="Times New Roman"/>
          <w:sz w:val="28"/>
        </w:rPr>
        <w:t xml:space="preserve"> </w:t>
      </w:r>
      <w:r w:rsidR="00A6594D" w:rsidRPr="00216968">
        <w:rPr>
          <w:rStyle w:val="sc-fznzof"/>
          <w:rFonts w:ascii="Times New Roman" w:hAnsi="Times New Roman" w:cs="Times New Roman"/>
          <w:sz w:val="28"/>
        </w:rPr>
        <w:t xml:space="preserve">– </w:t>
      </w:r>
      <w:proofErr w:type="spellStart"/>
      <w:r w:rsidRPr="00216968">
        <w:rPr>
          <w:rStyle w:val="sc-fznzof"/>
          <w:rFonts w:ascii="Times New Roman" w:hAnsi="Times New Roman" w:cs="Times New Roman"/>
          <w:sz w:val="28"/>
        </w:rPr>
        <w:t>рассчитываемый</w:t>
      </w:r>
      <w:proofErr w:type="spellEnd"/>
      <w:r w:rsidRPr="00216968">
        <w:rPr>
          <w:rStyle w:val="sc-fznzof"/>
          <w:rFonts w:ascii="Times New Roman" w:hAnsi="Times New Roman" w:cs="Times New Roman"/>
          <w:sz w:val="28"/>
        </w:rPr>
        <w:t xml:space="preserve"> </w:t>
      </w:r>
      <w:proofErr w:type="spellStart"/>
      <w:r w:rsidRPr="00216968">
        <w:rPr>
          <w:rStyle w:val="sc-fznzof"/>
          <w:rFonts w:ascii="Times New Roman" w:hAnsi="Times New Roman" w:cs="Times New Roman"/>
          <w:sz w:val="28"/>
        </w:rPr>
        <w:t>объем</w:t>
      </w:r>
      <w:proofErr w:type="spellEnd"/>
      <w:r w:rsidRPr="00216968">
        <w:rPr>
          <w:rStyle w:val="sc-fznzof"/>
          <w:rFonts w:ascii="Times New Roman" w:hAnsi="Times New Roman" w:cs="Times New Roman"/>
          <w:sz w:val="28"/>
        </w:rPr>
        <w:t xml:space="preserve"> потребления в Сибирской ценовой зоне в мВт</w:t>
      </w:r>
    </w:p>
    <w:p w14:paraId="1AF60871" w14:textId="77777777" w:rsidR="00A6594D" w:rsidRPr="0014153B" w:rsidRDefault="00F7125C" w:rsidP="0014153B">
      <w:pPr>
        <w:pStyle w:val="a7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proofErr w:type="spellStart"/>
      <w:r w:rsidRPr="0014153B">
        <w:rPr>
          <w:rFonts w:ascii="Times New Roman" w:hAnsi="Times New Roman" w:cs="Times New Roman"/>
          <w:sz w:val="28"/>
        </w:rPr>
        <w:t>price_eur</w:t>
      </w:r>
      <w:proofErr w:type="spellEnd"/>
      <w:r w:rsidRPr="0014153B">
        <w:rPr>
          <w:rFonts w:ascii="Times New Roman" w:hAnsi="Times New Roman" w:cs="Times New Roman"/>
          <w:sz w:val="28"/>
        </w:rPr>
        <w:t xml:space="preserve"> </w:t>
      </w:r>
      <w:r w:rsidR="00A6594D" w:rsidRPr="00216968">
        <w:rPr>
          <w:rStyle w:val="sc-fznzof"/>
          <w:rFonts w:ascii="Times New Roman" w:hAnsi="Times New Roman" w:cs="Times New Roman"/>
          <w:sz w:val="28"/>
        </w:rPr>
        <w:t xml:space="preserve">– </w:t>
      </w:r>
      <w:proofErr w:type="spellStart"/>
      <w:r w:rsidR="00A6594D" w:rsidRPr="00216968">
        <w:rPr>
          <w:rStyle w:val="sc-fznzof"/>
          <w:rFonts w:ascii="Times New Roman" w:hAnsi="Times New Roman" w:cs="Times New Roman"/>
          <w:sz w:val="28"/>
        </w:rPr>
        <w:t>цена</w:t>
      </w:r>
      <w:proofErr w:type="spellEnd"/>
      <w:r w:rsidR="00A6594D" w:rsidRPr="00216968">
        <w:rPr>
          <w:rStyle w:val="sc-fznzof"/>
          <w:rFonts w:ascii="Times New Roman" w:hAnsi="Times New Roman" w:cs="Times New Roman"/>
          <w:sz w:val="28"/>
        </w:rPr>
        <w:t xml:space="preserve"> </w:t>
      </w:r>
      <w:proofErr w:type="spellStart"/>
      <w:r w:rsidR="00A6594D" w:rsidRPr="00216968">
        <w:rPr>
          <w:rStyle w:val="sc-fznzof"/>
          <w:rFonts w:ascii="Times New Roman" w:hAnsi="Times New Roman" w:cs="Times New Roman"/>
          <w:sz w:val="28"/>
        </w:rPr>
        <w:t>на</w:t>
      </w:r>
      <w:proofErr w:type="spellEnd"/>
      <w:r w:rsidR="00A6594D" w:rsidRPr="00216968">
        <w:rPr>
          <w:rStyle w:val="sc-fznzof"/>
          <w:rFonts w:ascii="Times New Roman" w:hAnsi="Times New Roman" w:cs="Times New Roman"/>
          <w:sz w:val="28"/>
        </w:rPr>
        <w:t xml:space="preserve"> </w:t>
      </w:r>
      <w:r w:rsidRPr="00216968">
        <w:rPr>
          <w:rStyle w:val="sc-fznzof"/>
          <w:rFonts w:ascii="Times New Roman" w:hAnsi="Times New Roman" w:cs="Times New Roman"/>
          <w:sz w:val="28"/>
        </w:rPr>
        <w:t xml:space="preserve">мВт </w:t>
      </w:r>
      <w:r w:rsidR="00A6594D" w:rsidRPr="00216968">
        <w:rPr>
          <w:rStyle w:val="sc-fznzof"/>
          <w:rFonts w:ascii="Times New Roman" w:hAnsi="Times New Roman" w:cs="Times New Roman"/>
          <w:sz w:val="28"/>
        </w:rPr>
        <w:t xml:space="preserve">в </w:t>
      </w:r>
      <w:r w:rsidRPr="00216968">
        <w:rPr>
          <w:rStyle w:val="sc-fznzof"/>
          <w:rFonts w:ascii="Times New Roman" w:hAnsi="Times New Roman" w:cs="Times New Roman"/>
          <w:sz w:val="28"/>
        </w:rPr>
        <w:t>Европейской ценовой зоне</w:t>
      </w:r>
    </w:p>
    <w:p w14:paraId="6BAEA63F" w14:textId="77777777" w:rsidR="00472291" w:rsidRPr="00216968" w:rsidRDefault="00F7125C" w:rsidP="0014153B">
      <w:pPr>
        <w:pStyle w:val="a7"/>
        <w:numPr>
          <w:ilvl w:val="0"/>
          <w:numId w:val="10"/>
        </w:numPr>
        <w:jc w:val="both"/>
        <w:rPr>
          <w:rStyle w:val="sc-fznzof"/>
          <w:rFonts w:ascii="Times New Roman" w:hAnsi="Times New Roman" w:cs="Times New Roman"/>
          <w:sz w:val="28"/>
        </w:rPr>
      </w:pPr>
      <w:proofErr w:type="spellStart"/>
      <w:r w:rsidRPr="0014153B">
        <w:rPr>
          <w:rFonts w:ascii="Times New Roman" w:eastAsia="Calibri" w:hAnsi="Times New Roman" w:cs="Times New Roman"/>
          <w:sz w:val="28"/>
          <w:szCs w:val="28"/>
        </w:rPr>
        <w:t>price_sib</w:t>
      </w:r>
      <w:proofErr w:type="spellEnd"/>
      <w:r w:rsidRPr="0014153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16968">
        <w:rPr>
          <w:rStyle w:val="sc-fznzof"/>
          <w:rFonts w:ascii="Times New Roman" w:hAnsi="Times New Roman" w:cs="Times New Roman"/>
          <w:sz w:val="28"/>
        </w:rPr>
        <w:t xml:space="preserve">– </w:t>
      </w:r>
      <w:proofErr w:type="spellStart"/>
      <w:r w:rsidRPr="00216968">
        <w:rPr>
          <w:rStyle w:val="sc-fznzof"/>
          <w:rFonts w:ascii="Times New Roman" w:hAnsi="Times New Roman" w:cs="Times New Roman"/>
          <w:sz w:val="28"/>
        </w:rPr>
        <w:t>цена</w:t>
      </w:r>
      <w:proofErr w:type="spellEnd"/>
      <w:r w:rsidRPr="00216968">
        <w:rPr>
          <w:rStyle w:val="sc-fznzof"/>
          <w:rFonts w:ascii="Times New Roman" w:hAnsi="Times New Roman" w:cs="Times New Roman"/>
          <w:sz w:val="28"/>
        </w:rPr>
        <w:t xml:space="preserve"> </w:t>
      </w:r>
      <w:proofErr w:type="spellStart"/>
      <w:r w:rsidRPr="00216968">
        <w:rPr>
          <w:rStyle w:val="sc-fznzof"/>
          <w:rFonts w:ascii="Times New Roman" w:hAnsi="Times New Roman" w:cs="Times New Roman"/>
          <w:sz w:val="28"/>
        </w:rPr>
        <w:t>на</w:t>
      </w:r>
      <w:proofErr w:type="spellEnd"/>
      <w:r w:rsidRPr="00216968">
        <w:rPr>
          <w:rStyle w:val="sc-fznzof"/>
          <w:rFonts w:ascii="Times New Roman" w:hAnsi="Times New Roman" w:cs="Times New Roman"/>
          <w:sz w:val="28"/>
        </w:rPr>
        <w:t xml:space="preserve"> мВт в Сибирской ценовой зоне</w:t>
      </w:r>
    </w:p>
    <w:p w14:paraId="262CBEDE" w14:textId="05CCB2BA" w:rsidR="00F7125C" w:rsidRDefault="00F7125C" w:rsidP="00F7125C">
      <w:pPr>
        <w:spacing w:after="0" w:line="360" w:lineRule="auto"/>
        <w:ind w:firstLine="720"/>
        <w:contextualSpacing/>
        <w:jc w:val="both"/>
        <w:rPr>
          <w:rStyle w:val="sc-fznzof"/>
          <w:rFonts w:ascii="Times New Roman" w:hAnsi="Times New Roman" w:cs="Times New Roman"/>
          <w:sz w:val="28"/>
          <w:lang w:val="ru-RU"/>
        </w:rPr>
      </w:pPr>
      <w:r>
        <w:rPr>
          <w:rStyle w:val="sc-fznzof"/>
          <w:rFonts w:ascii="Times New Roman" w:hAnsi="Times New Roman" w:cs="Times New Roman"/>
          <w:sz w:val="28"/>
          <w:lang w:val="ru-RU"/>
        </w:rPr>
        <w:t>Всего 45816 измерений.</w:t>
      </w:r>
    </w:p>
    <w:p w14:paraId="18F14CA2" w14:textId="384F8B0D" w:rsidR="000F5015" w:rsidRDefault="000F5015" w:rsidP="0014153B">
      <w:pPr>
        <w:spacing w:after="0" w:line="360" w:lineRule="auto"/>
        <w:ind w:firstLine="720"/>
        <w:contextualSpacing/>
        <w:jc w:val="center"/>
        <w:rPr>
          <w:rStyle w:val="sc-fznzof"/>
          <w:rFonts w:ascii="Times New Roman" w:hAnsi="Times New Roman" w:cs="Times New Roman"/>
          <w:sz w:val="28"/>
          <w:lang w:val="ru-RU"/>
        </w:rPr>
      </w:pPr>
      <w:r>
        <w:rPr>
          <w:noProof/>
        </w:rPr>
        <w:drawing>
          <wp:inline distT="0" distB="0" distL="0" distR="0" wp14:anchorId="1181D9F1" wp14:editId="3D92BAB5">
            <wp:extent cx="4667250" cy="3705225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370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6378E" w14:textId="5910010F" w:rsidR="000F5015" w:rsidRPr="0014153B" w:rsidRDefault="000F5015" w:rsidP="0014153B">
      <w:pPr>
        <w:spacing w:after="0" w:line="360" w:lineRule="auto"/>
        <w:ind w:firstLine="720"/>
        <w:contextualSpacing/>
        <w:jc w:val="center"/>
        <w:rPr>
          <w:rStyle w:val="sc-fznzof"/>
          <w:rFonts w:ascii="Times New Roman" w:hAnsi="Times New Roman" w:cs="Times New Roman"/>
          <w:sz w:val="28"/>
        </w:rPr>
      </w:pPr>
      <w:r w:rsidRPr="00683684">
        <w:rPr>
          <w:rFonts w:ascii="Times New Roman" w:eastAsia="Calibri" w:hAnsi="Times New Roman" w:cs="Times New Roman"/>
          <w:sz w:val="28"/>
          <w:szCs w:val="28"/>
          <w:lang w:val="ru-RU"/>
        </w:rPr>
        <w:t>Рисунок</w:t>
      </w:r>
      <w:r w:rsidRPr="00F43D0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6</w:t>
      </w:r>
      <w:r w:rsidRPr="00F43D0B">
        <w:rPr>
          <w:rFonts w:ascii="Times New Roman" w:eastAsia="Calibri" w:hAnsi="Times New Roman" w:cs="Times New Roman"/>
          <w:sz w:val="28"/>
          <w:szCs w:val="28"/>
        </w:rPr>
        <w:t>. RU_Electricity_Market_</w:t>
      </w:r>
      <w:r>
        <w:rPr>
          <w:rFonts w:ascii="Times New Roman" w:eastAsia="Calibri" w:hAnsi="Times New Roman" w:cs="Times New Roman"/>
          <w:sz w:val="28"/>
          <w:szCs w:val="28"/>
        </w:rPr>
        <w:t>PZ</w:t>
      </w:r>
      <w:r w:rsidRPr="00F43D0B">
        <w:rPr>
          <w:rFonts w:ascii="Times New Roman" w:eastAsia="Calibri" w:hAnsi="Times New Roman" w:cs="Times New Roman"/>
          <w:sz w:val="28"/>
          <w:szCs w:val="28"/>
        </w:rPr>
        <w:t>_dayahead_price.csv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датасет</w:t>
      </w:r>
      <w:proofErr w:type="spellEnd"/>
    </w:p>
    <w:p w14:paraId="0C8B1B57" w14:textId="7734FF9C" w:rsidR="00941968" w:rsidRDefault="00941968" w:rsidP="00941968">
      <w:pPr>
        <w:spacing w:after="0" w:line="360" w:lineRule="auto"/>
        <w:ind w:firstLine="720"/>
        <w:contextualSpacing/>
        <w:jc w:val="both"/>
        <w:rPr>
          <w:rStyle w:val="sc-fznzof"/>
          <w:rFonts w:ascii="Times New Roman" w:hAnsi="Times New Roman" w:cs="Times New Roman"/>
          <w:sz w:val="28"/>
          <w:lang w:val="ru-RU"/>
        </w:rPr>
      </w:pPr>
      <w:r>
        <w:rPr>
          <w:rStyle w:val="sc-fznzof"/>
          <w:rFonts w:ascii="Times New Roman" w:hAnsi="Times New Roman" w:cs="Times New Roman"/>
          <w:sz w:val="28"/>
          <w:lang w:val="ru-RU"/>
        </w:rPr>
        <w:t>Для прогнозирования выберем европейский регион.</w:t>
      </w:r>
    </w:p>
    <w:p w14:paraId="32707C96" w14:textId="1C46F026" w:rsidR="00941968" w:rsidRDefault="00941968" w:rsidP="0014153B">
      <w:pPr>
        <w:spacing w:after="0" w:line="360" w:lineRule="auto"/>
        <w:ind w:firstLine="720"/>
        <w:contextualSpacing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noProof/>
        </w:rPr>
        <w:lastRenderedPageBreak/>
        <w:drawing>
          <wp:inline distT="0" distB="0" distL="0" distR="0" wp14:anchorId="4352F733" wp14:editId="6200FE45">
            <wp:extent cx="5943600" cy="2966085"/>
            <wp:effectExtent l="0" t="0" r="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6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B0EE4" w14:textId="14E00B17" w:rsidR="00941968" w:rsidRPr="0014153B" w:rsidRDefault="00941968" w:rsidP="00941968">
      <w:pPr>
        <w:ind w:firstLine="720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683684">
        <w:rPr>
          <w:rFonts w:ascii="Times New Roman" w:eastAsia="Calibri" w:hAnsi="Times New Roman" w:cs="Times New Roman"/>
          <w:sz w:val="28"/>
          <w:szCs w:val="28"/>
          <w:lang w:val="ru-RU"/>
        </w:rPr>
        <w:t>Рисунок</w:t>
      </w:r>
      <w:r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0F5015">
        <w:rPr>
          <w:rFonts w:ascii="Times New Roman" w:eastAsia="Calibri" w:hAnsi="Times New Roman" w:cs="Times New Roman"/>
          <w:sz w:val="28"/>
          <w:szCs w:val="28"/>
          <w:lang w:val="ru-RU"/>
        </w:rPr>
        <w:t>7</w:t>
      </w:r>
      <w:r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. </w:t>
      </w:r>
      <w:r w:rsidR="00E50B71">
        <w:rPr>
          <w:rFonts w:ascii="Times New Roman" w:eastAsia="Calibri" w:hAnsi="Times New Roman" w:cs="Times New Roman"/>
          <w:sz w:val="28"/>
          <w:szCs w:val="28"/>
          <w:lang w:val="ru-RU"/>
        </w:rPr>
        <w:t>Изменение цены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в европейском регионе</w:t>
      </w:r>
    </w:p>
    <w:p w14:paraId="687795BB" w14:textId="4DB300BE" w:rsidR="00941968" w:rsidRDefault="00E50B71" w:rsidP="0014153B">
      <w:pPr>
        <w:spacing w:after="0" w:line="360" w:lineRule="auto"/>
        <w:ind w:firstLine="720"/>
        <w:contextualSpacing/>
        <w:jc w:val="center"/>
        <w:rPr>
          <w:rFonts w:ascii="Times New Roman" w:hAnsi="Times New Roman" w:cs="Times New Roman"/>
          <w:sz w:val="28"/>
          <w:lang w:val="ru-RU"/>
        </w:rPr>
      </w:pPr>
      <w:r>
        <w:rPr>
          <w:noProof/>
        </w:rPr>
        <w:drawing>
          <wp:inline distT="0" distB="0" distL="0" distR="0" wp14:anchorId="4CCF2429" wp14:editId="152D61CF">
            <wp:extent cx="5943600" cy="2945130"/>
            <wp:effectExtent l="0" t="0" r="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45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51DB0" w14:textId="42ED29A2" w:rsidR="00E50B71" w:rsidRPr="008A0F36" w:rsidRDefault="00E50B71" w:rsidP="00E50B71">
      <w:pPr>
        <w:ind w:firstLine="720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683684">
        <w:rPr>
          <w:rFonts w:ascii="Times New Roman" w:eastAsia="Calibri" w:hAnsi="Times New Roman" w:cs="Times New Roman"/>
          <w:sz w:val="28"/>
          <w:szCs w:val="28"/>
          <w:lang w:val="ru-RU"/>
        </w:rPr>
        <w:t>Рисунок</w:t>
      </w:r>
      <w:r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0F5015"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>8</w:t>
      </w:r>
      <w:r w:rsidRPr="0014153B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. 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Изменение потребления в европейском регионе</w:t>
      </w:r>
    </w:p>
    <w:p w14:paraId="708CF893" w14:textId="77777777" w:rsidR="00BB5693" w:rsidRPr="0014153B" w:rsidRDefault="00BB5693" w:rsidP="0014153B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</w:p>
    <w:p w14:paraId="6B292107" w14:textId="77777777" w:rsidR="00BB5693" w:rsidRDefault="00BB5693" w:rsidP="00BB5693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  <w:r w:rsidRPr="0003749B">
        <w:rPr>
          <w:rFonts w:ascii="Times New Roman" w:eastAsia="Calibri" w:hAnsi="Times New Roman" w:cs="Times New Roman"/>
          <w:b/>
          <w:sz w:val="28"/>
          <w:szCs w:val="20"/>
          <w:lang w:val="ru-RU"/>
        </w:rPr>
        <w:t>3. Анализ и предобработка данных</w:t>
      </w:r>
    </w:p>
    <w:p w14:paraId="20586850" w14:textId="0EE71C12" w:rsidR="00960B7B" w:rsidRPr="0014153B" w:rsidRDefault="006D1909" w:rsidP="006D1909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Для начала следует убедит</w:t>
      </w:r>
      <w:r w:rsidR="00966DA4">
        <w:rPr>
          <w:rFonts w:ascii="Times New Roman" w:eastAsia="Calibri" w:hAnsi="Times New Roman" w:cs="Times New Roman"/>
          <w:sz w:val="28"/>
          <w:szCs w:val="20"/>
          <w:lang w:val="ru-RU"/>
        </w:rPr>
        <w:t>ь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ся, что отсутствуют пропущенные данные, если такие есть, то нужно использовать данные за тоже время за</w:t>
      </w:r>
      <w:r w:rsidR="00F43ECE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предыдущий день и провести нормализацию.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Нормализация - </w:t>
      </w:r>
      <w:r w:rsidRPr="006D1909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это процедура предобработки </w:t>
      </w:r>
      <w:r w:rsidRPr="006D1909">
        <w:rPr>
          <w:rFonts w:ascii="Times New Roman" w:eastAsia="Calibri" w:hAnsi="Times New Roman" w:cs="Times New Roman"/>
          <w:sz w:val="28"/>
          <w:szCs w:val="20"/>
          <w:lang w:val="ru-RU"/>
        </w:rPr>
        <w:lastRenderedPageBreak/>
        <w:t xml:space="preserve">входной информации (обучающих и </w:t>
      </w:r>
      <w:proofErr w:type="spellStart"/>
      <w:r w:rsidRPr="006D1909">
        <w:rPr>
          <w:rFonts w:ascii="Times New Roman" w:eastAsia="Calibri" w:hAnsi="Times New Roman" w:cs="Times New Roman"/>
          <w:sz w:val="28"/>
          <w:szCs w:val="20"/>
          <w:lang w:val="ru-RU"/>
        </w:rPr>
        <w:t>валидационных</w:t>
      </w:r>
      <w:proofErr w:type="spellEnd"/>
      <w:r w:rsidRPr="006D1909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выборок), при которой значения признаков во входном векторе приводятся к некоторому заданному диапазону, например, [0…1] или [-1…1]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 w:rsidRPr="006D1909">
        <w:rPr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Pr="006D1909">
        <w:rPr>
          <w:rFonts w:ascii="Times New Roman" w:eastAsia="Calibri" w:hAnsi="Times New Roman" w:cs="Times New Roman"/>
          <w:sz w:val="28"/>
          <w:szCs w:val="20"/>
          <w:lang w:val="ru-RU"/>
        </w:rPr>
        <w:t>Исходные значения признаков могут изменяться в очень большом диапазоне и отличаться друг от друга на несколько порядков.</w:t>
      </w:r>
      <w:r w:rsidRPr="006D1909">
        <w:rPr>
          <w:lang w:val="ru-RU"/>
        </w:rPr>
        <w:t xml:space="preserve"> </w:t>
      </w:r>
      <w:r w:rsidR="00E50B71" w:rsidRPr="0014153B">
        <w:rPr>
          <w:rFonts w:ascii="Times New Roman" w:hAnsi="Times New Roman" w:cs="Times New Roman"/>
          <w:sz w:val="28"/>
          <w:lang w:val="ru-RU"/>
        </w:rPr>
        <w:t>Необходимость нормализации вызвана тем, что разные признаки обучающего набора данных могут быть представлены в разных масштабах и изменяться в разных диапазонах.</w:t>
      </w:r>
      <w:r w:rsidR="004A69B6">
        <w:rPr>
          <w:rFonts w:ascii="Times New Roman" w:hAnsi="Times New Roman" w:cs="Times New Roman"/>
          <w:sz w:val="28"/>
          <w:lang w:val="ru-RU"/>
        </w:rPr>
        <w:t xml:space="preserve"> Также в слое </w:t>
      </w:r>
      <w:proofErr w:type="spellStart"/>
      <w:r w:rsidR="004A69B6">
        <w:rPr>
          <w:rFonts w:ascii="Times New Roman" w:hAnsi="Times New Roman" w:cs="Times New Roman"/>
          <w:sz w:val="28"/>
          <w:lang w:val="ru-RU"/>
        </w:rPr>
        <w:t>ней</w:t>
      </w:r>
      <w:r w:rsidR="00437DC8">
        <w:rPr>
          <w:rFonts w:ascii="Times New Roman" w:hAnsi="Times New Roman" w:cs="Times New Roman"/>
          <w:sz w:val="28"/>
          <w:lang w:val="ru-RU"/>
        </w:rPr>
        <w:t>росети</w:t>
      </w:r>
      <w:proofErr w:type="spellEnd"/>
      <w:r w:rsidR="00437DC8">
        <w:rPr>
          <w:rFonts w:ascii="Times New Roman" w:hAnsi="Times New Roman" w:cs="Times New Roman"/>
          <w:sz w:val="28"/>
          <w:lang w:val="ru-RU"/>
        </w:rPr>
        <w:t xml:space="preserve"> используются функции активации «</w:t>
      </w:r>
      <w:proofErr w:type="spellStart"/>
      <w:r w:rsidR="00437DC8">
        <w:rPr>
          <w:rFonts w:ascii="Times New Roman" w:hAnsi="Times New Roman" w:cs="Times New Roman"/>
          <w:sz w:val="28"/>
          <w:lang w:val="ru-RU"/>
        </w:rPr>
        <w:t>сигмоида</w:t>
      </w:r>
      <w:proofErr w:type="spellEnd"/>
      <w:r w:rsidR="00437DC8">
        <w:rPr>
          <w:rFonts w:ascii="Times New Roman" w:hAnsi="Times New Roman" w:cs="Times New Roman"/>
          <w:sz w:val="28"/>
          <w:lang w:val="ru-RU"/>
        </w:rPr>
        <w:t>» и «гиперболический тангенс», которые принимают значения от 0 до 1 и от -1 до 1 соответственно. Без нормализации на них будут подаваться относительно большие значения, и на выходе этих функций активации всегда будет 1.</w:t>
      </w:r>
      <w:r w:rsidR="00E50B71" w:rsidRPr="0014153B">
        <w:rPr>
          <w:lang w:val="ru-RU"/>
        </w:rPr>
        <w:t xml:space="preserve"> </w:t>
      </w:r>
      <w:commentRangeStart w:id="6"/>
      <w:r w:rsidRPr="006D1909">
        <w:rPr>
          <w:rFonts w:ascii="Times New Roman" w:eastAsia="Calibri" w:hAnsi="Times New Roman" w:cs="Times New Roman"/>
          <w:sz w:val="28"/>
          <w:szCs w:val="20"/>
          <w:lang w:val="ru-RU"/>
        </w:rPr>
        <w:t>После нормализации все числовые значения входных признаков будут приведены к одинаковой области их изменения – некоторому узкому диапазону.</w:t>
      </w:r>
      <w:commentRangeEnd w:id="6"/>
      <w:r w:rsidR="00966DA4">
        <w:rPr>
          <w:rStyle w:val="ac"/>
        </w:rPr>
        <w:commentReference w:id="6"/>
      </w:r>
      <w:r w:rsidRPr="006D1909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960B7B">
        <w:rPr>
          <w:rFonts w:ascii="Times New Roman" w:eastAsia="Calibri" w:hAnsi="Times New Roman" w:cs="Times New Roman"/>
          <w:sz w:val="28"/>
          <w:szCs w:val="20"/>
          <w:lang w:val="ru-RU"/>
        </w:rPr>
        <w:t>Выборка была разделена на</w:t>
      </w:r>
      <w:r w:rsidR="00966DA4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960B7B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60% - </w:t>
      </w:r>
      <w:r w:rsidR="00960B7B">
        <w:rPr>
          <w:rFonts w:ascii="Times New Roman" w:eastAsia="Calibri" w:hAnsi="Times New Roman" w:cs="Times New Roman"/>
          <w:sz w:val="28"/>
          <w:szCs w:val="20"/>
        </w:rPr>
        <w:t>train</w:t>
      </w:r>
      <w:r w:rsidR="00966DA4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;</w:t>
      </w:r>
    </w:p>
    <w:p w14:paraId="7AA69921" w14:textId="718888AA" w:rsidR="00960B7B" w:rsidRPr="0014153B" w:rsidRDefault="00960B7B" w:rsidP="006D1909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20% - </w:t>
      </w:r>
      <w:r>
        <w:rPr>
          <w:rFonts w:ascii="Times New Roman" w:eastAsia="Calibri" w:hAnsi="Times New Roman" w:cs="Times New Roman"/>
          <w:sz w:val="28"/>
          <w:szCs w:val="20"/>
        </w:rPr>
        <w:t>validation</w:t>
      </w:r>
      <w:r w:rsidR="00966DA4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;</w:t>
      </w:r>
    </w:p>
    <w:p w14:paraId="71B0F9B9" w14:textId="0E1D5F5D" w:rsidR="00781BBE" w:rsidRPr="0014153B" w:rsidRDefault="00960B7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20% - </w:t>
      </w:r>
      <w:r>
        <w:rPr>
          <w:rFonts w:ascii="Times New Roman" w:eastAsia="Calibri" w:hAnsi="Times New Roman" w:cs="Times New Roman"/>
          <w:sz w:val="28"/>
          <w:szCs w:val="20"/>
        </w:rPr>
        <w:t>test</w:t>
      </w:r>
      <w:r w:rsidR="00966DA4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;</w:t>
      </w:r>
    </w:p>
    <w:p w14:paraId="17E01AF3" w14:textId="77777777" w:rsidR="00781BBE" w:rsidRPr="0014153B" w:rsidRDefault="00781BBE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</w:p>
    <w:p w14:paraId="34AD352C" w14:textId="0BB547C4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0"/>
          <w:lang w:val="ru-RU"/>
        </w:rPr>
      </w:pP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 xml:space="preserve">#Чтение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датасета</w:t>
      </w:r>
      <w:proofErr w:type="spellEnd"/>
    </w:p>
    <w:p w14:paraId="7431B3DD" w14:textId="01769871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  <w:lang w:val="ru-RU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>df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=</w:t>
      </w:r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pd</w:t>
      </w:r>
      <w:proofErr w:type="gram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.</w:t>
      </w:r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read</w:t>
      </w:r>
      <w:proofErr w:type="gram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r w:rsidRPr="0014153B">
        <w:rPr>
          <w:rFonts w:ascii="Courier New" w:eastAsia="Calibri" w:hAnsi="Courier New" w:cs="Courier New"/>
          <w:sz w:val="24"/>
          <w:szCs w:val="24"/>
        </w:rPr>
        <w:t>csv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(</w:t>
      </w:r>
      <w:r w:rsidRPr="0014153B">
        <w:rPr>
          <w:rFonts w:ascii="Courier New" w:eastAsia="Calibri" w:hAnsi="Courier New" w:cs="Courier New"/>
          <w:sz w:val="24"/>
          <w:szCs w:val="24"/>
        </w:rPr>
        <w:t>r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"</w:t>
      </w:r>
      <w:r w:rsidRPr="0014153B">
        <w:rPr>
          <w:rFonts w:ascii="Courier New" w:eastAsia="Calibri" w:hAnsi="Courier New" w:cs="Courier New"/>
          <w:sz w:val="24"/>
          <w:szCs w:val="24"/>
        </w:rPr>
        <w:t>C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:\</w:t>
      </w:r>
      <w:r w:rsidRPr="0014153B">
        <w:rPr>
          <w:rFonts w:ascii="Courier New" w:eastAsia="Calibri" w:hAnsi="Courier New" w:cs="Courier New"/>
          <w:sz w:val="24"/>
          <w:szCs w:val="24"/>
        </w:rPr>
        <w:t>Users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\1\</w:t>
      </w:r>
      <w:r w:rsidRPr="0014153B">
        <w:rPr>
          <w:rFonts w:ascii="Courier New" w:eastAsia="Calibri" w:hAnsi="Courier New" w:cs="Courier New"/>
          <w:sz w:val="24"/>
          <w:szCs w:val="24"/>
        </w:rPr>
        <w:t>Downloads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\</w:t>
      </w:r>
      <w:r w:rsidRPr="0014153B">
        <w:rPr>
          <w:rFonts w:ascii="Courier New" w:eastAsia="Calibri" w:hAnsi="Courier New" w:cs="Courier New"/>
          <w:sz w:val="24"/>
          <w:szCs w:val="24"/>
        </w:rPr>
        <w:t>RU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r w:rsidRPr="0014153B">
        <w:rPr>
          <w:rFonts w:ascii="Courier New" w:eastAsia="Calibri" w:hAnsi="Courier New" w:cs="Courier New"/>
          <w:sz w:val="24"/>
          <w:szCs w:val="24"/>
        </w:rPr>
        <w:t>Electricity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r w:rsidRPr="0014153B">
        <w:rPr>
          <w:rFonts w:ascii="Courier New" w:eastAsia="Calibri" w:hAnsi="Courier New" w:cs="Courier New"/>
          <w:sz w:val="24"/>
          <w:szCs w:val="24"/>
        </w:rPr>
        <w:t>Market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r w:rsidRPr="0014153B">
        <w:rPr>
          <w:rFonts w:ascii="Courier New" w:eastAsia="Calibri" w:hAnsi="Courier New" w:cs="Courier New"/>
          <w:sz w:val="24"/>
          <w:szCs w:val="24"/>
        </w:rPr>
        <w:t>PZ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r w:rsidRPr="0014153B">
        <w:rPr>
          <w:rFonts w:ascii="Courier New" w:eastAsia="Calibri" w:hAnsi="Courier New" w:cs="Courier New"/>
          <w:sz w:val="24"/>
          <w:szCs w:val="24"/>
        </w:rPr>
        <w:t>dayahead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r w:rsidRPr="0014153B">
        <w:rPr>
          <w:rFonts w:ascii="Courier New" w:eastAsia="Calibri" w:hAnsi="Courier New" w:cs="Courier New"/>
          <w:sz w:val="24"/>
          <w:szCs w:val="24"/>
        </w:rPr>
        <w:t>price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r w:rsidRPr="0014153B">
        <w:rPr>
          <w:rFonts w:ascii="Courier New" w:eastAsia="Calibri" w:hAnsi="Courier New" w:cs="Courier New"/>
          <w:sz w:val="24"/>
          <w:szCs w:val="24"/>
        </w:rPr>
        <w:t>volume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.</w:t>
      </w:r>
      <w:r w:rsidRPr="0014153B">
        <w:rPr>
          <w:rFonts w:ascii="Courier New" w:eastAsia="Calibri" w:hAnsi="Courier New" w:cs="Courier New"/>
          <w:sz w:val="24"/>
          <w:szCs w:val="24"/>
        </w:rPr>
        <w:t>csv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")</w:t>
      </w:r>
    </w:p>
    <w:p w14:paraId="31CE08F1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  <w:lang w:val="ru-RU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df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=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df</w:t>
      </w:r>
      <w:proofErr w:type="spellEnd"/>
      <w:proofErr w:type="gram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.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drop</w:t>
      </w:r>
      <w:proofErr w:type="spellEnd"/>
      <w:proofErr w:type="gram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(</w:t>
      </w:r>
      <w:r w:rsidRPr="0014153B">
        <w:rPr>
          <w:rFonts w:ascii="Courier New" w:eastAsia="Calibri" w:hAnsi="Courier New" w:cs="Courier New"/>
          <w:sz w:val="24"/>
          <w:szCs w:val="24"/>
        </w:rPr>
        <w:t>columns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=['</w:t>
      </w:r>
      <w:r w:rsidRPr="0014153B">
        <w:rPr>
          <w:rFonts w:ascii="Courier New" w:eastAsia="Calibri" w:hAnsi="Courier New" w:cs="Courier New"/>
          <w:sz w:val="24"/>
          <w:szCs w:val="24"/>
        </w:rPr>
        <w:t>consumption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r w:rsidRPr="0014153B">
        <w:rPr>
          <w:rFonts w:ascii="Courier New" w:eastAsia="Calibri" w:hAnsi="Courier New" w:cs="Courier New"/>
          <w:sz w:val="24"/>
          <w:szCs w:val="24"/>
        </w:rPr>
        <w:t>sib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','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pric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sib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'])</w:t>
      </w:r>
    </w:p>
    <w:p w14:paraId="4839CF81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  <w:lang w:val="ru-RU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df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=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df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.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set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index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('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timestep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')</w:t>
      </w:r>
    </w:p>
    <w:p w14:paraId="6CDA6C6A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  <w:lang w:val="ru-RU"/>
        </w:rPr>
      </w:pP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#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Обработка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пропущенных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значений</w:t>
      </w:r>
      <w:proofErr w:type="spellEnd"/>
    </w:p>
    <w:p w14:paraId="127E1592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  <w:lang w:val="ru-RU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one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r w:rsidRPr="0014153B">
        <w:rPr>
          <w:rFonts w:ascii="Courier New" w:eastAsia="Calibri" w:hAnsi="Courier New" w:cs="Courier New"/>
          <w:sz w:val="24"/>
          <w:szCs w:val="24"/>
        </w:rPr>
        <w:t>day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= 60 * 24</w:t>
      </w:r>
    </w:p>
    <w:p w14:paraId="0A0E4DA5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>for row in range(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df.values</w:t>
      </w:r>
      <w:proofErr w:type="gramEnd"/>
      <w:r w:rsidRPr="0014153B">
        <w:rPr>
          <w:rFonts w:ascii="Courier New" w:eastAsia="Calibri" w:hAnsi="Courier New" w:cs="Courier New"/>
          <w:sz w:val="24"/>
          <w:szCs w:val="24"/>
        </w:rPr>
        <w:t>.shap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[0]):</w:t>
      </w:r>
    </w:p>
    <w:p w14:paraId="61C570FB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for col in range(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df.values</w:t>
      </w:r>
      <w:proofErr w:type="gramEnd"/>
      <w:r w:rsidRPr="0014153B">
        <w:rPr>
          <w:rFonts w:ascii="Courier New" w:eastAsia="Calibri" w:hAnsi="Courier New" w:cs="Courier New"/>
          <w:sz w:val="24"/>
          <w:szCs w:val="24"/>
        </w:rPr>
        <w:t>.shap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[1]):</w:t>
      </w:r>
    </w:p>
    <w:p w14:paraId="6E8C364E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if 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np.isnan</w:t>
      </w:r>
      <w:proofErr w:type="spellEnd"/>
      <w:proofErr w:type="gramEnd"/>
      <w:r w:rsidRPr="0014153B">
        <w:rPr>
          <w:rFonts w:ascii="Courier New" w:eastAsia="Calibri" w:hAnsi="Courier New" w:cs="Courier New"/>
          <w:sz w:val="24"/>
          <w:szCs w:val="24"/>
        </w:rPr>
        <w:t>(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df.values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[row, col]):</w:t>
      </w:r>
    </w:p>
    <w:p w14:paraId="140C4879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lastRenderedPageBreak/>
        <w:t xml:space="preserve">            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df.values</w:t>
      </w:r>
      <w:proofErr w:type="spellEnd"/>
      <w:proofErr w:type="gramEnd"/>
      <w:r w:rsidRPr="0014153B">
        <w:rPr>
          <w:rFonts w:ascii="Courier New" w:eastAsia="Calibri" w:hAnsi="Courier New" w:cs="Courier New"/>
          <w:sz w:val="24"/>
          <w:szCs w:val="24"/>
        </w:rPr>
        <w:t xml:space="preserve">[row, col] =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df.values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 xml:space="preserve">[row -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one_day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, col]</w:t>
      </w:r>
    </w:p>
    <w:p w14:paraId="3645006E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>#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Нормализация</w:t>
      </w:r>
      <w:proofErr w:type="spellEnd"/>
    </w:p>
    <w:p w14:paraId="65EE6EE0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>scaler=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StandardScaler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(</w:t>
      </w:r>
      <w:proofErr w:type="gramEnd"/>
      <w:r w:rsidRPr="0014153B">
        <w:rPr>
          <w:rFonts w:ascii="Courier New" w:eastAsia="Calibri" w:hAnsi="Courier New" w:cs="Courier New"/>
          <w:sz w:val="24"/>
          <w:szCs w:val="24"/>
        </w:rPr>
        <w:t>)</w:t>
      </w:r>
    </w:p>
    <w:p w14:paraId="07208615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data_scaled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scaler.fit_transform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(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df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)</w:t>
      </w:r>
    </w:p>
    <w:p w14:paraId="05C48D07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>means=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scaler.mean</w:t>
      </w:r>
      <w:proofErr w:type="spellEnd"/>
      <w:proofErr w:type="gramEnd"/>
      <w:r w:rsidRPr="0014153B">
        <w:rPr>
          <w:rFonts w:ascii="Courier New" w:eastAsia="Calibri" w:hAnsi="Courier New" w:cs="Courier New"/>
          <w:sz w:val="24"/>
          <w:szCs w:val="24"/>
        </w:rPr>
        <w:t>_</w:t>
      </w:r>
    </w:p>
    <w:p w14:paraId="6062FE43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std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scaler.scale</w:t>
      </w:r>
      <w:proofErr w:type="spellEnd"/>
      <w:proofErr w:type="gramEnd"/>
      <w:r w:rsidRPr="0014153B">
        <w:rPr>
          <w:rFonts w:ascii="Courier New" w:eastAsia="Calibri" w:hAnsi="Courier New" w:cs="Courier New"/>
          <w:sz w:val="24"/>
          <w:szCs w:val="24"/>
        </w:rPr>
        <w:t>_</w:t>
      </w:r>
    </w:p>
    <w:p w14:paraId="50C13D6F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</w:p>
    <w:p w14:paraId="205EB726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>lookback=168 #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кол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-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во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временных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участков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 xml:space="preserve">, </w:t>
      </w:r>
    </w:p>
    <w:p w14:paraId="6CA4EEE4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  <w:lang w:val="ru-RU"/>
        </w:rPr>
      </w:pP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#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на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основании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которых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делаем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прогноз</w:t>
      </w:r>
      <w:proofErr w:type="spellEnd"/>
    </w:p>
    <w:p w14:paraId="0E6D829D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  <w:lang w:val="ru-RU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>step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=1 #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шаг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окна</w:t>
      </w:r>
      <w:proofErr w:type="spellEnd"/>
    </w:p>
    <w:p w14:paraId="1A387629" w14:textId="2C451786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  <w:lang w:val="ru-RU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>delay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=</w:t>
      </w:r>
      <w:r w:rsidR="00640296">
        <w:rPr>
          <w:rFonts w:ascii="Courier New" w:eastAsia="Calibri" w:hAnsi="Courier New" w:cs="Courier New"/>
          <w:sz w:val="24"/>
          <w:szCs w:val="24"/>
          <w:lang w:val="ru-RU"/>
        </w:rPr>
        <w:t>0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#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кол-во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прогнозируемых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временных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участков</w:t>
      </w:r>
      <w:proofErr w:type="spellEnd"/>
    </w:p>
    <w:p w14:paraId="0319D46C" w14:textId="0A81C7EB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  <w:lang w:val="ru-RU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batch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r w:rsidRPr="0014153B">
        <w:rPr>
          <w:rFonts w:ascii="Courier New" w:eastAsia="Calibri" w:hAnsi="Courier New" w:cs="Courier New"/>
          <w:sz w:val="24"/>
          <w:szCs w:val="24"/>
        </w:rPr>
        <w:t>siz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=</w:t>
      </w:r>
      <w:r w:rsidR="00221774">
        <w:rPr>
          <w:rFonts w:ascii="Courier New" w:eastAsia="Calibri" w:hAnsi="Courier New" w:cs="Courier New"/>
          <w:sz w:val="24"/>
          <w:szCs w:val="24"/>
          <w:lang w:val="ru-RU"/>
        </w:rPr>
        <w:t>128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#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Размер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пакета</w:t>
      </w:r>
      <w:proofErr w:type="spellEnd"/>
    </w:p>
    <w:p w14:paraId="10F6D854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  <w:lang w:val="ru-RU"/>
        </w:rPr>
      </w:pP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#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Разбивка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данных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на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выборки</w:t>
      </w:r>
      <w:proofErr w:type="spellEnd"/>
    </w:p>
    <w:p w14:paraId="68D5BE9F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train_split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int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(0.6*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len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(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data_scaled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))</w:t>
      </w:r>
    </w:p>
    <w:p w14:paraId="6AFEBBC4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>train=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train_split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-(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train_split%batch_siz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)</w:t>
      </w:r>
    </w:p>
    <w:p w14:paraId="49763E85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val_split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int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(0.8*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len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(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data_scaled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))</w:t>
      </w:r>
    </w:p>
    <w:p w14:paraId="584958F2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val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val_split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-(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val_split%batch_siz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)</w:t>
      </w:r>
    </w:p>
    <w:p w14:paraId="10E61395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test_split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(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len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(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data_scaled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))</w:t>
      </w:r>
    </w:p>
    <w:p w14:paraId="658A0289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>test=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test_split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-(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test_split%batch_siz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)</w:t>
      </w:r>
    </w:p>
    <w:p w14:paraId="7A901F94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train_gen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 xml:space="preserve"> = </w:t>
      </w:r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generator(</w:t>
      </w:r>
      <w:proofErr w:type="spellStart"/>
      <w:proofErr w:type="gramEnd"/>
      <w:r w:rsidRPr="0014153B">
        <w:rPr>
          <w:rFonts w:ascii="Courier New" w:eastAsia="Calibri" w:hAnsi="Courier New" w:cs="Courier New"/>
          <w:sz w:val="24"/>
          <w:szCs w:val="24"/>
        </w:rPr>
        <w:t>data_scaled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,</w:t>
      </w:r>
    </w:p>
    <w:p w14:paraId="06185A7E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  lookback=lookback,</w:t>
      </w:r>
    </w:p>
    <w:p w14:paraId="6F5452A3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  delay=delay,</w:t>
      </w:r>
    </w:p>
    <w:p w14:paraId="10F32044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 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min_index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0,</w:t>
      </w:r>
    </w:p>
    <w:p w14:paraId="5A299DA7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 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max_index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train,</w:t>
      </w:r>
    </w:p>
    <w:p w14:paraId="0991FE6A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  shuffle=False,</w:t>
      </w:r>
    </w:p>
    <w:p w14:paraId="40D9EDD1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  step=step, </w:t>
      </w:r>
    </w:p>
    <w:p w14:paraId="03854571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 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batch_siz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batch_siz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)</w:t>
      </w:r>
    </w:p>
    <w:p w14:paraId="2AC5C3B6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val_gen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 xml:space="preserve"> = </w:t>
      </w:r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generator(</w:t>
      </w:r>
      <w:proofErr w:type="spellStart"/>
      <w:proofErr w:type="gramEnd"/>
      <w:r w:rsidRPr="0014153B">
        <w:rPr>
          <w:rFonts w:ascii="Courier New" w:eastAsia="Calibri" w:hAnsi="Courier New" w:cs="Courier New"/>
          <w:sz w:val="24"/>
          <w:szCs w:val="24"/>
        </w:rPr>
        <w:t>data_scaled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,</w:t>
      </w:r>
    </w:p>
    <w:p w14:paraId="7FF1F7C7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lookback=lookback,</w:t>
      </w:r>
    </w:p>
    <w:p w14:paraId="00BB8542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delay=delay,</w:t>
      </w:r>
    </w:p>
    <w:p w14:paraId="34F3E11C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min_index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train+1,</w:t>
      </w:r>
    </w:p>
    <w:p w14:paraId="0B0FC87E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lastRenderedPageBreak/>
        <w:t xml:space="preserve">                   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max_index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val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,</w:t>
      </w:r>
    </w:p>
    <w:p w14:paraId="778B362A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step=step,</w:t>
      </w:r>
    </w:p>
    <w:p w14:paraId="32A9EE25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batch_siz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batch_siz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)</w:t>
      </w:r>
    </w:p>
    <w:p w14:paraId="3C21CD7F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test_gen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 xml:space="preserve"> = </w:t>
      </w:r>
      <w:proofErr w:type="gramStart"/>
      <w:r w:rsidRPr="0014153B">
        <w:rPr>
          <w:rFonts w:ascii="Courier New" w:eastAsia="Calibri" w:hAnsi="Courier New" w:cs="Courier New"/>
          <w:sz w:val="24"/>
          <w:szCs w:val="24"/>
        </w:rPr>
        <w:t>generator(</w:t>
      </w:r>
      <w:proofErr w:type="spellStart"/>
      <w:proofErr w:type="gramEnd"/>
      <w:r w:rsidRPr="0014153B">
        <w:rPr>
          <w:rFonts w:ascii="Courier New" w:eastAsia="Calibri" w:hAnsi="Courier New" w:cs="Courier New"/>
          <w:sz w:val="24"/>
          <w:szCs w:val="24"/>
        </w:rPr>
        <w:t>data_scaled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,</w:t>
      </w:r>
    </w:p>
    <w:p w14:paraId="77D5429F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lookback=lookback,</w:t>
      </w:r>
    </w:p>
    <w:p w14:paraId="4B69C486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delay=delay,</w:t>
      </w:r>
    </w:p>
    <w:p w14:paraId="33A51EC6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min_index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val+1,</w:t>
      </w:r>
    </w:p>
    <w:p w14:paraId="609A6074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max_index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test+1,</w:t>
      </w:r>
    </w:p>
    <w:p w14:paraId="1D7329C5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step=step,</w:t>
      </w:r>
    </w:p>
    <w:p w14:paraId="6616260F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 xml:space="preserve">                   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batch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_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siz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batch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_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size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)</w:t>
      </w:r>
    </w:p>
    <w:p w14:paraId="7ABEEFD4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r w:rsidRPr="0014153B">
        <w:rPr>
          <w:rFonts w:ascii="Courier New" w:eastAsia="Calibri" w:hAnsi="Courier New" w:cs="Courier New"/>
          <w:sz w:val="24"/>
          <w:szCs w:val="24"/>
        </w:rPr>
        <w:t>#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Сколько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раз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нужно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обратится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 xml:space="preserve"> 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к</w:t>
      </w:r>
      <w:r w:rsidRPr="0014153B">
        <w:rPr>
          <w:rFonts w:ascii="Courier New" w:eastAsia="Calibri" w:hAnsi="Courier New" w:cs="Courier New"/>
          <w:sz w:val="24"/>
          <w:szCs w:val="24"/>
        </w:rPr>
        <w:t xml:space="preserve"> 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вал</w:t>
      </w:r>
      <w:proofErr w:type="spellEnd"/>
      <w:proofErr w:type="gramEnd"/>
      <w:r w:rsidRPr="0014153B">
        <w:rPr>
          <w:rFonts w:ascii="Courier New" w:eastAsia="Calibri" w:hAnsi="Courier New" w:cs="Courier New"/>
          <w:sz w:val="24"/>
          <w:szCs w:val="24"/>
        </w:rPr>
        <w:t>.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выборке</w:t>
      </w:r>
      <w:proofErr w:type="spellEnd"/>
      <w:proofErr w:type="gramEnd"/>
    </w:p>
    <w:p w14:paraId="0A0384D1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val_steps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</w:rPr>
        <w:t>=(val-train-1-lookback)//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batch_size</w:t>
      </w:r>
      <w:proofErr w:type="spellEnd"/>
    </w:p>
    <w:p w14:paraId="440AEF83" w14:textId="77777777" w:rsidR="00781BBE" w:rsidRPr="0014153B" w:rsidRDefault="00781BBE" w:rsidP="00781BBE">
      <w:pPr>
        <w:spacing w:after="0" w:line="360" w:lineRule="auto"/>
        <w:ind w:firstLine="720"/>
        <w:contextualSpacing/>
        <w:jc w:val="both"/>
        <w:rPr>
          <w:rFonts w:ascii="Courier New" w:eastAsia="Calibri" w:hAnsi="Courier New" w:cs="Courier New"/>
          <w:sz w:val="24"/>
          <w:szCs w:val="24"/>
          <w:lang w:val="ru-RU"/>
        </w:rPr>
      </w:pP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#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Сколько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раз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нужно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обратится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 xml:space="preserve"> к 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тест.выборке</w:t>
      </w:r>
      <w:proofErr w:type="spellEnd"/>
      <w:proofErr w:type="gramEnd"/>
    </w:p>
    <w:p w14:paraId="0494D0C7" w14:textId="77777777" w:rsidR="00781BBE" w:rsidRPr="0014153B" w:rsidRDefault="00781BBE" w:rsidP="0014153B">
      <w:pPr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4"/>
          <w:lang w:val="ru-RU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test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steps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=(</w:t>
      </w:r>
      <w:r w:rsidRPr="0014153B">
        <w:rPr>
          <w:rFonts w:ascii="Courier New" w:eastAsia="Calibri" w:hAnsi="Courier New" w:cs="Courier New"/>
          <w:sz w:val="24"/>
          <w:szCs w:val="24"/>
        </w:rPr>
        <w:t>test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+1-</w:t>
      </w:r>
      <w:r w:rsidRPr="0014153B">
        <w:rPr>
          <w:rFonts w:ascii="Courier New" w:eastAsia="Calibri" w:hAnsi="Courier New" w:cs="Courier New"/>
          <w:sz w:val="24"/>
          <w:szCs w:val="24"/>
        </w:rPr>
        <w:t>val</w:t>
      </w:r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-1)//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batch</w:t>
      </w:r>
      <w:proofErr w:type="spellEnd"/>
      <w:r w:rsidRPr="0014153B">
        <w:rPr>
          <w:rFonts w:ascii="Courier New" w:eastAsia="Calibri" w:hAnsi="Courier New" w:cs="Courier New"/>
          <w:sz w:val="24"/>
          <w:szCs w:val="24"/>
          <w:lang w:val="ru-RU"/>
        </w:rPr>
        <w:t>_</w:t>
      </w:r>
      <w:proofErr w:type="spellStart"/>
      <w:r w:rsidRPr="0014153B">
        <w:rPr>
          <w:rFonts w:ascii="Courier New" w:eastAsia="Calibri" w:hAnsi="Courier New" w:cs="Courier New"/>
          <w:sz w:val="24"/>
          <w:szCs w:val="24"/>
        </w:rPr>
        <w:t>size</w:t>
      </w:r>
      <w:proofErr w:type="spellEnd"/>
    </w:p>
    <w:p w14:paraId="6FFF6D31" w14:textId="77777777" w:rsidR="00781BBE" w:rsidRPr="0014153B" w:rsidRDefault="00781BBE" w:rsidP="0014153B">
      <w:pPr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4"/>
          <w:lang w:val="ru-RU"/>
        </w:rPr>
      </w:pPr>
    </w:p>
    <w:p w14:paraId="6723B005" w14:textId="2D5892B3" w:rsidR="0003749B" w:rsidRDefault="00F43ECE" w:rsidP="0014153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noProof/>
        </w:rPr>
        <w:drawing>
          <wp:inline distT="0" distB="0" distL="0" distR="0" wp14:anchorId="0BD47B77" wp14:editId="3A00997F">
            <wp:extent cx="3829050" cy="38481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384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49F9C" w14:textId="45B80A9A" w:rsidR="00F7125C" w:rsidRDefault="0003749B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Рисунок </w:t>
      </w:r>
      <w:r w:rsidR="00335B44">
        <w:rPr>
          <w:rFonts w:ascii="Times New Roman" w:eastAsia="Calibri" w:hAnsi="Times New Roman" w:cs="Times New Roman"/>
          <w:sz w:val="28"/>
          <w:szCs w:val="20"/>
          <w:lang w:val="ru-RU"/>
        </w:rPr>
        <w:t>9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. </w:t>
      </w:r>
      <w:commentRangeStart w:id="7"/>
      <w:r w:rsidR="000F5015">
        <w:rPr>
          <w:rFonts w:ascii="Times New Roman" w:eastAsia="Calibri" w:hAnsi="Times New Roman" w:cs="Times New Roman"/>
          <w:sz w:val="28"/>
          <w:szCs w:val="20"/>
          <w:lang w:val="ru-RU"/>
        </w:rPr>
        <w:t>Изначальные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commentRangeEnd w:id="7"/>
      <w:r w:rsidR="00895E12">
        <w:rPr>
          <w:rStyle w:val="ac"/>
        </w:rPr>
        <w:commentReference w:id="7"/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данные </w:t>
      </w:r>
      <w:r w:rsidR="00E84573">
        <w:rPr>
          <w:rFonts w:ascii="Times New Roman" w:eastAsia="Calibri" w:hAnsi="Times New Roman" w:cs="Times New Roman"/>
          <w:sz w:val="28"/>
          <w:szCs w:val="20"/>
          <w:lang w:val="ru-RU"/>
        </w:rPr>
        <w:t>и их нормализированные значения</w:t>
      </w:r>
    </w:p>
    <w:p w14:paraId="1B0BFDD0" w14:textId="77777777" w:rsidR="004A3C8B" w:rsidRDefault="004A3C8B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</w:p>
    <w:p w14:paraId="3614DBBF" w14:textId="231CFE68" w:rsidR="004A3C8B" w:rsidRDefault="004A3C8B" w:rsidP="004A3C8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0"/>
          <w:lang w:val="ru-RU"/>
        </w:rPr>
        <w:t>4</w:t>
      </w:r>
      <w:r w:rsidRPr="004A3C8B">
        <w:rPr>
          <w:rFonts w:ascii="Times New Roman" w:eastAsia="Calibri" w:hAnsi="Times New Roman" w:cs="Times New Roman"/>
          <w:b/>
          <w:sz w:val="28"/>
          <w:szCs w:val="20"/>
          <w:lang w:val="ru-RU"/>
        </w:rPr>
        <w:t xml:space="preserve">. </w:t>
      </w:r>
      <w:commentRangeStart w:id="8"/>
      <w:r w:rsidRPr="004A3C8B">
        <w:rPr>
          <w:rFonts w:ascii="Times New Roman" w:eastAsia="Calibri" w:hAnsi="Times New Roman" w:cs="Times New Roman"/>
          <w:b/>
          <w:sz w:val="28"/>
          <w:szCs w:val="20"/>
          <w:lang w:val="ru-RU"/>
        </w:rPr>
        <w:t>Обоснование выбора алгоритма машинного обучения и метрик качества</w:t>
      </w:r>
      <w:commentRangeEnd w:id="8"/>
      <w:r w:rsidR="00895E12">
        <w:rPr>
          <w:rStyle w:val="ac"/>
        </w:rPr>
        <w:commentReference w:id="8"/>
      </w:r>
      <w:r w:rsidR="00356E52">
        <w:rPr>
          <w:rFonts w:ascii="Times New Roman" w:eastAsia="Calibri" w:hAnsi="Times New Roman" w:cs="Times New Roman"/>
          <w:sz w:val="28"/>
          <w:szCs w:val="20"/>
          <w:lang w:val="ru-RU"/>
        </w:rPr>
        <w:tab/>
      </w:r>
    </w:p>
    <w:p w14:paraId="593EF74A" w14:textId="77777777" w:rsidR="004A3C8B" w:rsidRDefault="004A3C8B" w:rsidP="004A3C8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 w:rsidRPr="004A3C8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Необходимость использовать </w:t>
      </w:r>
      <w:proofErr w:type="spellStart"/>
      <w:r w:rsidR="00B860DF">
        <w:rPr>
          <w:rFonts w:ascii="Times New Roman" w:eastAsia="Calibri" w:hAnsi="Times New Roman" w:cs="Times New Roman"/>
          <w:sz w:val="28"/>
          <w:szCs w:val="20"/>
          <w:lang w:val="ru-RU"/>
        </w:rPr>
        <w:t>нейросеть</w:t>
      </w:r>
      <w:proofErr w:type="spellEnd"/>
      <w:r w:rsidR="00B860DF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с запоминанием</w:t>
      </w:r>
      <w:r w:rsidRPr="004A3C8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состояния-</w:t>
      </w:r>
      <w:r w:rsidR="00B860DF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суточная </w:t>
      </w:r>
      <w:r w:rsidRPr="004A3C8B">
        <w:rPr>
          <w:rFonts w:ascii="Times New Roman" w:eastAsia="Calibri" w:hAnsi="Times New Roman" w:cs="Times New Roman"/>
          <w:sz w:val="28"/>
          <w:szCs w:val="20"/>
          <w:lang w:val="ru-RU"/>
        </w:rPr>
        <w:t>периодичность</w:t>
      </w:r>
      <w:r w:rsidR="00B860DF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данных</w:t>
      </w:r>
      <w:r w:rsidRPr="004A3C8B">
        <w:rPr>
          <w:rFonts w:ascii="Times New Roman" w:eastAsia="Calibri" w:hAnsi="Times New Roman" w:cs="Times New Roman"/>
          <w:sz w:val="28"/>
          <w:szCs w:val="20"/>
          <w:lang w:val="ru-RU"/>
        </w:rPr>
        <w:t>. Потребление электроэнергии различно в разное время в течении дня (днём и ночью).</w:t>
      </w:r>
    </w:p>
    <w:p w14:paraId="5FA1C7F8" w14:textId="77777777" w:rsidR="00F7125C" w:rsidRDefault="0005170E" w:rsidP="0014153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commentRangeStart w:id="9"/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Среднеквадратическая ошибка - </w:t>
      </w:r>
      <w:r w:rsidR="00356E52" w:rsidRPr="00356E52">
        <w:rPr>
          <w:rFonts w:ascii="Times New Roman" w:eastAsia="Calibri" w:hAnsi="Times New Roman" w:cs="Times New Roman"/>
          <w:sz w:val="28"/>
          <w:szCs w:val="20"/>
          <w:lang w:val="ru-RU"/>
        </w:rPr>
        <w:t>самая популярная метрика, ис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пользуемая для задач регрессии (среднеквадратичная</w:t>
      </w:r>
      <w:r w:rsidR="00356E52" w:rsidRPr="00356E52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ошибк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а</w:t>
      </w:r>
      <w:r w:rsidR="00356E52" w:rsidRPr="00356E52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между прогнозиру</w:t>
      </w:r>
      <w:r w:rsidR="001C02C0">
        <w:rPr>
          <w:rFonts w:ascii="Times New Roman" w:eastAsia="Calibri" w:hAnsi="Times New Roman" w:cs="Times New Roman"/>
          <w:sz w:val="28"/>
          <w:szCs w:val="20"/>
          <w:lang w:val="ru-RU"/>
        </w:rPr>
        <w:t>емыми и фактическими значениями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)</w:t>
      </w:r>
      <w:r w:rsidR="001C02C0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commentRangeEnd w:id="9"/>
      <w:r w:rsidR="00895E12">
        <w:rPr>
          <w:rStyle w:val="ac"/>
        </w:rPr>
        <w:commentReference w:id="9"/>
      </w:r>
    </w:p>
    <w:commentRangeStart w:id="10"/>
    <w:p w14:paraId="5C81591F" w14:textId="30081694" w:rsidR="00356E52" w:rsidRDefault="00781BBE" w:rsidP="0089696B">
      <w:pPr>
        <w:tabs>
          <w:tab w:val="left" w:pos="937"/>
        </w:tabs>
        <w:spacing w:after="0" w:line="360" w:lineRule="auto"/>
        <w:ind w:firstLine="720"/>
        <w:contextualSpacing/>
        <w:jc w:val="center"/>
      </w:pPr>
      <w:r w:rsidRPr="00356E52">
        <w:rPr>
          <w:position w:val="-28"/>
        </w:rPr>
        <w:object w:dxaOrig="2220" w:dyaOrig="720" w14:anchorId="6B18AC2A">
          <v:shape id="_x0000_i1039" type="#_x0000_t75" style="width:119.25pt;height:39pt" o:ole="">
            <v:imagedata r:id="rId47" o:title=""/>
          </v:shape>
          <o:OLEObject Type="Embed" ProgID="Equation.DSMT4" ShapeID="_x0000_i1039" DrawAspect="Content" ObjectID="_1670926831" r:id="rId48"/>
        </w:object>
      </w:r>
      <w:commentRangeEnd w:id="10"/>
      <w:r w:rsidR="00895E12">
        <w:rPr>
          <w:rStyle w:val="ac"/>
        </w:rPr>
        <w:commentReference w:id="10"/>
      </w:r>
    </w:p>
    <w:p w14:paraId="6944E6E8" w14:textId="77777777" w:rsidR="001C02C0" w:rsidRPr="001C02C0" w:rsidRDefault="001C02C0" w:rsidP="0014153B">
      <w:pPr>
        <w:tabs>
          <w:tab w:val="left" w:pos="937"/>
        </w:tabs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36"/>
          <w:szCs w:val="20"/>
          <w:lang w:val="ru-RU"/>
        </w:rPr>
      </w:pPr>
      <w:r w:rsidRPr="001C02C0">
        <w:rPr>
          <w:rFonts w:ascii="Times New Roman" w:hAnsi="Times New Roman" w:cs="Times New Roman"/>
          <w:sz w:val="28"/>
          <w:lang w:val="ru-RU"/>
        </w:rPr>
        <w:t>Опти</w:t>
      </w:r>
      <w:r>
        <w:rPr>
          <w:rFonts w:ascii="Times New Roman" w:hAnsi="Times New Roman" w:cs="Times New Roman"/>
          <w:sz w:val="28"/>
          <w:lang w:val="ru-RU"/>
        </w:rPr>
        <w:t xml:space="preserve">мизатор используем </w:t>
      </w:r>
      <w:r>
        <w:rPr>
          <w:rFonts w:ascii="Times New Roman" w:hAnsi="Times New Roman" w:cs="Times New Roman"/>
          <w:sz w:val="28"/>
        </w:rPr>
        <w:t>ADAM</w:t>
      </w:r>
      <w:r w:rsidRPr="001C02C0">
        <w:rPr>
          <w:rFonts w:ascii="Times New Roman" w:hAnsi="Times New Roman" w:cs="Times New Roman"/>
          <w:sz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lang w:val="ru-RU"/>
        </w:rPr>
        <w:t xml:space="preserve">для замены стохастического </w:t>
      </w:r>
      <w:proofErr w:type="spellStart"/>
      <w:r>
        <w:rPr>
          <w:rFonts w:ascii="Times New Roman" w:hAnsi="Times New Roman" w:cs="Times New Roman"/>
          <w:sz w:val="28"/>
          <w:lang w:val="ru-RU"/>
        </w:rPr>
        <w:t>градиентого</w:t>
      </w:r>
      <w:proofErr w:type="spellEnd"/>
      <w:r>
        <w:rPr>
          <w:rFonts w:ascii="Times New Roman" w:hAnsi="Times New Roman" w:cs="Times New Roman"/>
          <w:sz w:val="28"/>
          <w:lang w:val="ru-RU"/>
        </w:rPr>
        <w:t xml:space="preserve"> спуска для обучения модели. Это позволит быстрее обучаться и не застревать в локальных минимумах.</w:t>
      </w:r>
      <w:r w:rsidRPr="001C02C0">
        <w:rPr>
          <w:lang w:val="ru-RU"/>
        </w:rPr>
        <w:t xml:space="preserve"> </w:t>
      </w:r>
      <w:r w:rsidRPr="001C02C0">
        <w:rPr>
          <w:rFonts w:ascii="Times New Roman" w:hAnsi="Times New Roman" w:cs="Times New Roman"/>
          <w:sz w:val="28"/>
          <w:lang w:val="ru-RU"/>
        </w:rPr>
        <w:t>Он сочетает в себе и идею накопления движения и идею более слабого обновления весов для типичных признаков.</w:t>
      </w:r>
    </w:p>
    <w:p w14:paraId="135B3AA9" w14:textId="77777777" w:rsidR="0089696B" w:rsidRDefault="0089696B" w:rsidP="0005170E">
      <w:pPr>
        <w:tabs>
          <w:tab w:val="left" w:pos="937"/>
        </w:tabs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2DE619D9" w14:textId="77777777" w:rsidR="0005170E" w:rsidRDefault="0049246D" w:rsidP="0005170E">
      <w:pPr>
        <w:tabs>
          <w:tab w:val="left" w:pos="937"/>
        </w:tabs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0"/>
          <w:lang w:val="ru-RU"/>
        </w:rPr>
        <w:t>5</w:t>
      </w:r>
      <w:r w:rsidR="0005170E" w:rsidRPr="0005170E">
        <w:rPr>
          <w:rFonts w:ascii="Times New Roman" w:eastAsia="Calibri" w:hAnsi="Times New Roman" w:cs="Times New Roman"/>
          <w:b/>
          <w:sz w:val="28"/>
          <w:szCs w:val="20"/>
          <w:lang w:val="ru-RU"/>
        </w:rPr>
        <w:t xml:space="preserve">. </w:t>
      </w:r>
      <w:r w:rsidRPr="0049246D">
        <w:rPr>
          <w:rFonts w:ascii="Times New Roman" w:eastAsia="Calibri" w:hAnsi="Times New Roman" w:cs="Times New Roman"/>
          <w:b/>
          <w:sz w:val="28"/>
          <w:szCs w:val="20"/>
          <w:lang w:val="ru-RU"/>
        </w:rPr>
        <w:t>Обучение алгоритма</w:t>
      </w:r>
    </w:p>
    <w:p w14:paraId="6F7A5300" w14:textId="2D7A14F1" w:rsidR="00F345FF" w:rsidRDefault="00F345FF" w:rsidP="00F345FF">
      <w:pPr>
        <w:tabs>
          <w:tab w:val="left" w:pos="937"/>
        </w:tabs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commentRangeStart w:id="11"/>
      <w:r w:rsidRPr="00F345FF">
        <w:rPr>
          <w:rFonts w:ascii="Times New Roman" w:eastAsia="Calibri" w:hAnsi="Times New Roman" w:cs="Times New Roman"/>
          <w:sz w:val="28"/>
          <w:szCs w:val="20"/>
          <w:lang w:val="ru-RU"/>
        </w:rPr>
        <w:t>Тензоры — многомерные массивы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 w:rsidRPr="00F345FF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Тензором может быть, как отдельное число, вектор признаков из решаемой задачи или изображение, так и целый </w:t>
      </w:r>
      <w:proofErr w:type="spellStart"/>
      <w:r w:rsidRPr="00F345FF">
        <w:rPr>
          <w:rFonts w:ascii="Times New Roman" w:eastAsia="Calibri" w:hAnsi="Times New Roman" w:cs="Times New Roman"/>
          <w:sz w:val="28"/>
          <w:szCs w:val="20"/>
          <w:lang w:val="ru-RU"/>
        </w:rPr>
        <w:t>батч</w:t>
      </w:r>
      <w:proofErr w:type="spellEnd"/>
      <w:r w:rsidRPr="00F345FF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описаний объектов или массив из изображений.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Pr="00F345FF">
        <w:rPr>
          <w:rFonts w:ascii="Times New Roman" w:eastAsia="Calibri" w:hAnsi="Times New Roman" w:cs="Times New Roman"/>
          <w:sz w:val="28"/>
          <w:szCs w:val="20"/>
          <w:lang w:val="ru-RU"/>
        </w:rPr>
        <w:t>Вектор - это одномерный тензор или тензор первого порядка, а матрица - двумерный тензор или тензор второго порядка</w:t>
      </w:r>
      <w:r w:rsidR="00F03D22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F03D22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[3]</w:t>
      </w:r>
      <w:r w:rsidRPr="00F345FF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commentRangeEnd w:id="11"/>
      <w:r w:rsidR="00256009">
        <w:rPr>
          <w:rStyle w:val="ac"/>
        </w:rPr>
        <w:commentReference w:id="11"/>
      </w:r>
    </w:p>
    <w:p w14:paraId="3F822476" w14:textId="20C64529" w:rsidR="003910AD" w:rsidRPr="003910AD" w:rsidRDefault="003910AD" w:rsidP="00F345FF">
      <w:pPr>
        <w:tabs>
          <w:tab w:val="left" w:pos="937"/>
        </w:tabs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В моей задаче форма тензора, подающегося на вход </w:t>
      </w:r>
      <w:proofErr w:type="spellStart"/>
      <w:r>
        <w:rPr>
          <w:rFonts w:ascii="Times New Roman" w:eastAsia="Calibri" w:hAnsi="Times New Roman" w:cs="Times New Roman"/>
          <w:sz w:val="28"/>
          <w:szCs w:val="20"/>
          <w:lang w:val="ru-RU"/>
        </w:rPr>
        <w:t>нейросети</w:t>
      </w:r>
      <w:proofErr w:type="spellEnd"/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имеет следующий вид:</w:t>
      </w:r>
    </w:p>
    <w:p w14:paraId="332A77AE" w14:textId="41491F12" w:rsidR="00512C49" w:rsidRDefault="003910AD" w:rsidP="0014153B">
      <w:pPr>
        <w:tabs>
          <w:tab w:val="left" w:pos="937"/>
        </w:tabs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noProof/>
        </w:rPr>
        <w:lastRenderedPageBreak/>
        <w:drawing>
          <wp:inline distT="0" distB="0" distL="0" distR="0" wp14:anchorId="2D39D23A" wp14:editId="7F769BE9">
            <wp:extent cx="5943600" cy="4112895"/>
            <wp:effectExtent l="0" t="0" r="0" b="190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1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F1A6A" w14:textId="0FC624C6" w:rsidR="00512C49" w:rsidRPr="003910AD" w:rsidRDefault="00512C49" w:rsidP="0014153B">
      <w:pPr>
        <w:tabs>
          <w:tab w:val="left" w:pos="937"/>
        </w:tabs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Рисунок 10. </w:t>
      </w:r>
      <w:r w:rsidR="003910AD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3</w:t>
      </w:r>
      <w:r w:rsidR="003910AD">
        <w:rPr>
          <w:rFonts w:ascii="Times New Roman" w:eastAsia="Calibri" w:hAnsi="Times New Roman" w:cs="Times New Roman"/>
          <w:sz w:val="28"/>
          <w:szCs w:val="20"/>
        </w:rPr>
        <w:t>D</w:t>
      </w:r>
      <w:r w:rsidR="003910AD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-тензор на выходе функции-генератора.</w:t>
      </w:r>
    </w:p>
    <w:p w14:paraId="3A0E4AD4" w14:textId="60B49F2B" w:rsidR="00781BBE" w:rsidRDefault="0049246D" w:rsidP="001656A1">
      <w:pPr>
        <w:tabs>
          <w:tab w:val="left" w:pos="937"/>
        </w:tabs>
        <w:spacing w:after="0" w:line="360" w:lineRule="auto"/>
        <w:ind w:firstLine="720"/>
        <w:contextualSpacing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В случае большого набора данных</w:t>
      </w:r>
      <w:r w:rsidR="00D02283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следует генерировать данные на ходу при помощи функции-генератора, чтоб не было переполнения оперативной памяти</w:t>
      </w:r>
      <w:r w:rsidR="00781BBE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781BBE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[</w:t>
      </w:r>
      <w:r w:rsidR="00F03D22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4</w:t>
      </w:r>
      <w:r w:rsidR="00781BBE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]</w:t>
      </w:r>
      <w:r w:rsidR="00D02283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 w:rsidR="001656A1" w:rsidRPr="001656A1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</w:p>
    <w:p w14:paraId="4BC94C33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def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0"/>
        </w:rPr>
        <w:t>generator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(</w:t>
      </w:r>
      <w:proofErr w:type="spellStart"/>
      <w:proofErr w:type="gramEnd"/>
      <w:r w:rsidRPr="0014153B">
        <w:rPr>
          <w:rFonts w:ascii="Courier New" w:eastAsia="Calibri" w:hAnsi="Courier New" w:cs="Courier New"/>
          <w:sz w:val="24"/>
          <w:szCs w:val="20"/>
        </w:rPr>
        <w:t>data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,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lookback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,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delay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,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min_index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,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max_index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,</w:t>
      </w:r>
    </w:p>
    <w:p w14:paraId="047D1127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  shuffle=False,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batch_size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=128,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step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=1):</w:t>
      </w:r>
    </w:p>
    <w:p w14:paraId="4D07C9BA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if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max_index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is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None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:</w:t>
      </w:r>
    </w:p>
    <w:p w14:paraId="3ED2C621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max_index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 =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len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(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data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) - delay - 1</w:t>
      </w:r>
    </w:p>
    <w:p w14:paraId="3707A67F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i =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min_index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 + lookback</w:t>
      </w:r>
    </w:p>
    <w:p w14:paraId="3B8B2D0E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while 1:</w:t>
      </w:r>
    </w:p>
    <w:p w14:paraId="654C4089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if shuffle:</w:t>
      </w:r>
    </w:p>
    <w:p w14:paraId="3954A86E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rows = 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0"/>
        </w:rPr>
        <w:t>np.random</w:t>
      </w:r>
      <w:proofErr w:type="gramEnd"/>
      <w:r w:rsidRPr="0014153B">
        <w:rPr>
          <w:rFonts w:ascii="Courier New" w:eastAsia="Calibri" w:hAnsi="Courier New" w:cs="Courier New"/>
          <w:sz w:val="24"/>
          <w:szCs w:val="20"/>
        </w:rPr>
        <w:t>.randint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(</w:t>
      </w:r>
    </w:p>
    <w:p w14:paraId="7FCE4392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   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min_index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 +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lookback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,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max_index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,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size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=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batch_size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)</w:t>
      </w:r>
    </w:p>
    <w:p w14:paraId="27034069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else:</w:t>
      </w:r>
    </w:p>
    <w:p w14:paraId="42CAC619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lastRenderedPageBreak/>
        <w:t xml:space="preserve">            if i + batch_size &gt;= max_index: #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если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превысили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, 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считаем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заново</w:t>
      </w:r>
      <w:r w:rsidRPr="0014153B">
        <w:rPr>
          <w:rFonts w:ascii="Courier New" w:eastAsia="Calibri" w:hAnsi="Courier New" w:cs="Courier New"/>
          <w:sz w:val="24"/>
          <w:szCs w:val="20"/>
        </w:rPr>
        <w:t>(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когда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наступает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след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.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эпоха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)</w:t>
      </w:r>
    </w:p>
    <w:p w14:paraId="781E91A2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    i =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min_index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 + lookback</w:t>
      </w:r>
    </w:p>
    <w:p w14:paraId="47C5EAEA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rows = 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0"/>
        </w:rPr>
        <w:t>np.arange</w:t>
      </w:r>
      <w:proofErr w:type="spellEnd"/>
      <w:proofErr w:type="gramEnd"/>
      <w:r w:rsidRPr="0014153B">
        <w:rPr>
          <w:rFonts w:ascii="Courier New" w:eastAsia="Calibri" w:hAnsi="Courier New" w:cs="Courier New"/>
          <w:sz w:val="24"/>
          <w:szCs w:val="20"/>
        </w:rPr>
        <w:t xml:space="preserve">(i,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min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(i +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batch_size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,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max_index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)) #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окно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 168-311(=144)</w:t>
      </w:r>
    </w:p>
    <w:p w14:paraId="0ED1DE9D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i +=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len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(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rows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) #+=144</w:t>
      </w:r>
    </w:p>
    <w:p w14:paraId="2455EB14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</w:p>
    <w:p w14:paraId="0F282108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samples = 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0"/>
        </w:rPr>
        <w:t>np.zeros</w:t>
      </w:r>
      <w:proofErr w:type="spellEnd"/>
      <w:proofErr w:type="gramEnd"/>
      <w:r w:rsidRPr="0014153B">
        <w:rPr>
          <w:rFonts w:ascii="Courier New" w:eastAsia="Calibri" w:hAnsi="Courier New" w:cs="Courier New"/>
          <w:sz w:val="24"/>
          <w:szCs w:val="20"/>
        </w:rPr>
        <w:t>((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len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(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rows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),</w:t>
      </w:r>
    </w:p>
    <w:p w14:paraId="1187DD51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               lookback // step,</w:t>
      </w:r>
    </w:p>
    <w:p w14:paraId="244222C0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               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0"/>
        </w:rPr>
        <w:t>data.shape</w:t>
      </w:r>
      <w:proofErr w:type="spellEnd"/>
      <w:proofErr w:type="gramEnd"/>
      <w:r w:rsidRPr="0014153B">
        <w:rPr>
          <w:rFonts w:ascii="Courier New" w:eastAsia="Calibri" w:hAnsi="Courier New" w:cs="Courier New"/>
          <w:sz w:val="24"/>
          <w:szCs w:val="20"/>
        </w:rPr>
        <w:t>[-1]))</w:t>
      </w:r>
    </w:p>
    <w:p w14:paraId="183BEDAE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targets = </w:t>
      </w:r>
      <w:proofErr w:type="spellStart"/>
      <w:proofErr w:type="gramStart"/>
      <w:r w:rsidRPr="0014153B">
        <w:rPr>
          <w:rFonts w:ascii="Courier New" w:eastAsia="Calibri" w:hAnsi="Courier New" w:cs="Courier New"/>
          <w:sz w:val="24"/>
          <w:szCs w:val="20"/>
        </w:rPr>
        <w:t>np.zeros</w:t>
      </w:r>
      <w:proofErr w:type="spellEnd"/>
      <w:proofErr w:type="gramEnd"/>
      <w:r w:rsidRPr="0014153B">
        <w:rPr>
          <w:rFonts w:ascii="Courier New" w:eastAsia="Calibri" w:hAnsi="Courier New" w:cs="Courier New"/>
          <w:sz w:val="24"/>
          <w:szCs w:val="20"/>
        </w:rPr>
        <w:t>((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len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(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rows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),))</w:t>
      </w:r>
    </w:p>
    <w:p w14:paraId="4E19DC17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for j, row in enumerate(rows): # j=0-batch_size row=168...end</w:t>
      </w:r>
    </w:p>
    <w:p w14:paraId="511D3AD1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</w:t>
      </w:r>
    </w:p>
    <w:p w14:paraId="6966434F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indices = range(rows[j] - lookback, rows[j], </w:t>
      </w:r>
      <w:proofErr w:type="gramStart"/>
      <w:r w:rsidRPr="0014153B">
        <w:rPr>
          <w:rFonts w:ascii="Courier New" w:eastAsia="Calibri" w:hAnsi="Courier New" w:cs="Courier New"/>
          <w:sz w:val="24"/>
          <w:szCs w:val="20"/>
        </w:rPr>
        <w:t>step)#</w:t>
      </w:r>
      <w:proofErr w:type="gramEnd"/>
      <w:r w:rsidRPr="0014153B">
        <w:rPr>
          <w:rFonts w:ascii="Courier New" w:eastAsia="Calibri" w:hAnsi="Courier New" w:cs="Courier New"/>
          <w:sz w:val="24"/>
          <w:szCs w:val="20"/>
        </w:rPr>
        <w:t>168-lookback,168</w:t>
      </w:r>
    </w:p>
    <w:p w14:paraId="1331104F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                                                    #169-lookback,169</w:t>
      </w:r>
    </w:p>
    <w:p w14:paraId="5C4B5BAC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</w:t>
      </w:r>
    </w:p>
    <w:p w14:paraId="5208BF6F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samples[j] = data[indices] #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окно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 0-168 1-169 2-170... 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кол</w:t>
      </w:r>
      <w:r w:rsidRPr="0014153B">
        <w:rPr>
          <w:rFonts w:ascii="Courier New" w:eastAsia="Calibri" w:hAnsi="Courier New" w:cs="Courier New"/>
          <w:sz w:val="24"/>
          <w:szCs w:val="20"/>
        </w:rPr>
        <w:t>-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во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окон</w:t>
      </w:r>
      <w:r w:rsidRPr="0014153B">
        <w:rPr>
          <w:rFonts w:ascii="Courier New" w:eastAsia="Calibri" w:hAnsi="Courier New" w:cs="Courier New"/>
          <w:sz w:val="24"/>
          <w:szCs w:val="20"/>
        </w:rPr>
        <w:t>=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</w:rPr>
        <w:t>batch_size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</w:p>
    <w:p w14:paraId="34A4D905" w14:textId="77777777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    targets[j] = data[rows[j] + delay][1] #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цена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на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след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>.</w:t>
      </w:r>
      <w:proofErr w:type="spellStart"/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день</w:t>
      </w:r>
      <w:proofErr w:type="spellEnd"/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после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 7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ми</w:t>
      </w:r>
      <w:r w:rsidRPr="0014153B">
        <w:rPr>
          <w:rFonts w:ascii="Courier New" w:eastAsia="Calibri" w:hAnsi="Courier New" w:cs="Courier New"/>
          <w:sz w:val="24"/>
          <w:szCs w:val="20"/>
        </w:rPr>
        <w:t xml:space="preserve"> </w:t>
      </w:r>
      <w:r w:rsidRPr="0014153B">
        <w:rPr>
          <w:rFonts w:ascii="Courier New" w:eastAsia="Calibri" w:hAnsi="Courier New" w:cs="Courier New"/>
          <w:sz w:val="24"/>
          <w:szCs w:val="20"/>
          <w:lang w:val="ru-RU"/>
        </w:rPr>
        <w:t>дней</w:t>
      </w:r>
    </w:p>
    <w:p w14:paraId="53084DB9" w14:textId="33266A89" w:rsidR="00781BBE" w:rsidRPr="0014153B" w:rsidRDefault="00781BBE" w:rsidP="00781BBE">
      <w:pPr>
        <w:tabs>
          <w:tab w:val="left" w:pos="937"/>
        </w:tabs>
        <w:spacing w:after="0" w:line="360" w:lineRule="auto"/>
        <w:ind w:firstLine="720"/>
        <w:contextualSpacing/>
        <w:rPr>
          <w:rFonts w:ascii="Courier New" w:eastAsia="Calibri" w:hAnsi="Courier New" w:cs="Courier New"/>
          <w:sz w:val="24"/>
          <w:szCs w:val="20"/>
        </w:rPr>
      </w:pPr>
      <w:r w:rsidRPr="0014153B">
        <w:rPr>
          <w:rFonts w:ascii="Courier New" w:eastAsia="Calibri" w:hAnsi="Courier New" w:cs="Courier New"/>
          <w:sz w:val="24"/>
          <w:szCs w:val="20"/>
        </w:rPr>
        <w:t xml:space="preserve">        yield samples, targets</w:t>
      </w:r>
    </w:p>
    <w:p w14:paraId="42CF178B" w14:textId="45DD3A09" w:rsidR="001656A1" w:rsidRPr="001656A1" w:rsidRDefault="001656A1" w:rsidP="001656A1">
      <w:pPr>
        <w:tabs>
          <w:tab w:val="left" w:pos="937"/>
        </w:tabs>
        <w:spacing w:after="0" w:line="360" w:lineRule="auto"/>
        <w:ind w:firstLine="720"/>
        <w:contextualSpacing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Генератор последовательно возвращает тензор 3х мерной формы, так как РНС</w:t>
      </w:r>
      <w:r w:rsidRPr="001656A1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работают с последовательностями (</w:t>
      </w:r>
      <w:proofErr w:type="spellStart"/>
      <w:r w:rsidRPr="001656A1">
        <w:rPr>
          <w:rFonts w:ascii="Times New Roman" w:eastAsia="Calibri" w:hAnsi="Times New Roman" w:cs="Times New Roman"/>
          <w:sz w:val="28"/>
          <w:szCs w:val="20"/>
          <w:lang w:val="ru-RU"/>
        </w:rPr>
        <w:t>sequences</w:t>
      </w:r>
      <w:proofErr w:type="spellEnd"/>
      <w:r w:rsidRPr="001656A1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). </w:t>
      </w:r>
      <w:commentRangeStart w:id="12"/>
      <w:r w:rsidRPr="001656A1">
        <w:rPr>
          <w:rFonts w:ascii="Times New Roman" w:eastAsia="Calibri" w:hAnsi="Times New Roman" w:cs="Times New Roman"/>
          <w:sz w:val="28"/>
          <w:szCs w:val="20"/>
          <w:lang w:val="ru-RU"/>
        </w:rPr>
        <w:t>Это означает, что подаваемые на вход модели данные должны иметь следующую форму:</w:t>
      </w:r>
    </w:p>
    <w:p w14:paraId="1DC702BE" w14:textId="4F67BA05" w:rsidR="00356E52" w:rsidRPr="00F345FF" w:rsidRDefault="001656A1" w:rsidP="001656A1">
      <w:pPr>
        <w:tabs>
          <w:tab w:val="left" w:pos="937"/>
        </w:tabs>
        <w:spacing w:after="0" w:line="360" w:lineRule="auto"/>
        <w:ind w:firstLine="720"/>
        <w:contextualSpacing/>
        <w:rPr>
          <w:rFonts w:ascii="Times New Roman" w:eastAsia="Calibri" w:hAnsi="Times New Roman" w:cs="Times New Roman"/>
          <w:sz w:val="28"/>
          <w:szCs w:val="20"/>
          <w:lang w:val="ru-RU"/>
        </w:rPr>
      </w:pPr>
      <w:r w:rsidRPr="001656A1">
        <w:rPr>
          <w:rFonts w:ascii="Times New Roman" w:eastAsia="Calibri" w:hAnsi="Times New Roman" w:cs="Times New Roman"/>
          <w:sz w:val="28"/>
          <w:szCs w:val="20"/>
          <w:lang w:val="ru-RU"/>
        </w:rPr>
        <w:t>[</w:t>
      </w:r>
      <w:r w:rsidR="003910AD">
        <w:rPr>
          <w:rFonts w:ascii="Times New Roman" w:eastAsia="Calibri" w:hAnsi="Times New Roman" w:cs="Times New Roman"/>
          <w:sz w:val="28"/>
          <w:szCs w:val="20"/>
          <w:lang w:val="ru-RU"/>
        </w:rPr>
        <w:t>выборки</w:t>
      </w:r>
      <w:r w:rsidRPr="001656A1">
        <w:rPr>
          <w:rFonts w:ascii="Times New Roman" w:eastAsia="Calibri" w:hAnsi="Times New Roman" w:cs="Times New Roman"/>
          <w:sz w:val="28"/>
          <w:szCs w:val="20"/>
          <w:lang w:val="ru-RU"/>
        </w:rPr>
        <w:t>, временной интервал, кол-во признаков]</w:t>
      </w:r>
      <w:commentRangeEnd w:id="12"/>
      <w:r w:rsidR="001D63C9">
        <w:rPr>
          <w:rStyle w:val="ac"/>
        </w:rPr>
        <w:commentReference w:id="12"/>
      </w:r>
    </w:p>
    <w:p w14:paraId="76C1054B" w14:textId="2813AC3F" w:rsidR="001656A1" w:rsidRDefault="001656A1" w:rsidP="001656A1">
      <w:pPr>
        <w:tabs>
          <w:tab w:val="left" w:pos="937"/>
        </w:tabs>
        <w:spacing w:after="0" w:line="360" w:lineRule="auto"/>
        <w:ind w:firstLine="720"/>
        <w:contextualSpacing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Сгенерированный тензор с наблюдениями имеет форму </w:t>
      </w:r>
      <w:r w:rsidRPr="001656A1">
        <w:rPr>
          <w:rFonts w:ascii="Times New Roman" w:eastAsia="Calibri" w:hAnsi="Times New Roman" w:cs="Times New Roman"/>
          <w:sz w:val="28"/>
          <w:szCs w:val="20"/>
          <w:lang w:val="ru-RU"/>
        </w:rPr>
        <w:t>(</w:t>
      </w:r>
      <w:r w:rsidR="00221774">
        <w:rPr>
          <w:rFonts w:ascii="Times New Roman" w:eastAsia="Calibri" w:hAnsi="Times New Roman" w:cs="Times New Roman"/>
          <w:sz w:val="28"/>
          <w:szCs w:val="20"/>
          <w:lang w:val="ru-RU"/>
        </w:rPr>
        <w:t>128</w:t>
      </w:r>
      <w:r w:rsidRPr="001656A1">
        <w:rPr>
          <w:rFonts w:ascii="Times New Roman" w:eastAsia="Calibri" w:hAnsi="Times New Roman" w:cs="Times New Roman"/>
          <w:sz w:val="28"/>
          <w:szCs w:val="20"/>
          <w:lang w:val="ru-RU"/>
        </w:rPr>
        <w:t>, 168, 2)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, а тензор целевой переменной - </w:t>
      </w:r>
      <w:r w:rsidRPr="001656A1">
        <w:rPr>
          <w:rFonts w:ascii="Times New Roman" w:eastAsia="Calibri" w:hAnsi="Times New Roman" w:cs="Times New Roman"/>
          <w:sz w:val="28"/>
          <w:szCs w:val="20"/>
          <w:lang w:val="ru-RU"/>
        </w:rPr>
        <w:t>(</w:t>
      </w:r>
      <w:r w:rsidR="00221774">
        <w:rPr>
          <w:rFonts w:ascii="Times New Roman" w:eastAsia="Calibri" w:hAnsi="Times New Roman" w:cs="Times New Roman"/>
          <w:sz w:val="28"/>
          <w:szCs w:val="20"/>
          <w:lang w:val="ru-RU"/>
        </w:rPr>
        <w:t>128</w:t>
      </w:r>
      <w:r w:rsidRPr="001656A1">
        <w:rPr>
          <w:rFonts w:ascii="Times New Roman" w:eastAsia="Calibri" w:hAnsi="Times New Roman" w:cs="Times New Roman"/>
          <w:sz w:val="28"/>
          <w:szCs w:val="20"/>
          <w:lang w:val="ru-RU"/>
        </w:rPr>
        <w:t>,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)</w:t>
      </w:r>
      <w:r w:rsidR="00411E47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</w:p>
    <w:p w14:paraId="65F4F904" w14:textId="15C3B306" w:rsidR="00411E47" w:rsidRPr="00F345FF" w:rsidRDefault="00221774" w:rsidP="00411E47">
      <w:pPr>
        <w:tabs>
          <w:tab w:val="left" w:pos="937"/>
        </w:tabs>
        <w:spacing w:after="0" w:line="360" w:lineRule="auto"/>
        <w:ind w:firstLine="720"/>
        <w:contextualSpacing/>
        <w:rPr>
          <w:rFonts w:ascii="Times New Roman" w:eastAsia="Calibri" w:hAnsi="Times New Roman" w:cs="Times New Roman"/>
          <w:sz w:val="28"/>
          <w:szCs w:val="20"/>
        </w:rPr>
      </w:pPr>
      <w:r w:rsidRPr="0014153B">
        <w:rPr>
          <w:rFonts w:ascii="Times New Roman" w:eastAsia="Calibri" w:hAnsi="Times New Roman" w:cs="Times New Roman"/>
          <w:sz w:val="28"/>
          <w:szCs w:val="20"/>
        </w:rPr>
        <w:lastRenderedPageBreak/>
        <w:t>128</w:t>
      </w:r>
      <w:r w:rsidR="00411E47" w:rsidRPr="00F345FF">
        <w:rPr>
          <w:rFonts w:ascii="Times New Roman" w:eastAsia="Calibri" w:hAnsi="Times New Roman" w:cs="Times New Roman"/>
          <w:sz w:val="28"/>
          <w:szCs w:val="20"/>
        </w:rPr>
        <w:t xml:space="preserve">- </w:t>
      </w:r>
      <w:proofErr w:type="spellStart"/>
      <w:r w:rsidR="00411E47">
        <w:rPr>
          <w:rFonts w:ascii="Times New Roman" w:eastAsia="Calibri" w:hAnsi="Times New Roman" w:cs="Times New Roman"/>
          <w:sz w:val="28"/>
          <w:szCs w:val="20"/>
        </w:rPr>
        <w:t>batch</w:t>
      </w:r>
      <w:r w:rsidR="00411E47" w:rsidRPr="00F345FF">
        <w:rPr>
          <w:rFonts w:ascii="Times New Roman" w:eastAsia="Calibri" w:hAnsi="Times New Roman" w:cs="Times New Roman"/>
          <w:sz w:val="28"/>
          <w:szCs w:val="20"/>
        </w:rPr>
        <w:t>_</w:t>
      </w:r>
      <w:r w:rsidR="00411E47">
        <w:rPr>
          <w:rFonts w:ascii="Times New Roman" w:eastAsia="Calibri" w:hAnsi="Times New Roman" w:cs="Times New Roman"/>
          <w:sz w:val="28"/>
          <w:szCs w:val="20"/>
        </w:rPr>
        <w:t>size</w:t>
      </w:r>
      <w:proofErr w:type="spellEnd"/>
      <w:r w:rsidR="00411E47" w:rsidRPr="00F345FF">
        <w:rPr>
          <w:rFonts w:ascii="Times New Roman" w:eastAsia="Calibri" w:hAnsi="Times New Roman" w:cs="Times New Roman"/>
          <w:sz w:val="28"/>
          <w:szCs w:val="20"/>
        </w:rPr>
        <w:t xml:space="preserve"> (</w:t>
      </w:r>
      <w:r w:rsidR="00411E47">
        <w:rPr>
          <w:rFonts w:ascii="Times New Roman" w:eastAsia="Calibri" w:hAnsi="Times New Roman" w:cs="Times New Roman"/>
          <w:sz w:val="28"/>
          <w:szCs w:val="20"/>
          <w:lang w:val="ru-RU"/>
        </w:rPr>
        <w:t>размер</w:t>
      </w:r>
      <w:r w:rsidR="00411E47" w:rsidRPr="00F345FF">
        <w:rPr>
          <w:rFonts w:ascii="Times New Roman" w:eastAsia="Calibri" w:hAnsi="Times New Roman" w:cs="Times New Roman"/>
          <w:sz w:val="28"/>
          <w:szCs w:val="20"/>
        </w:rPr>
        <w:t xml:space="preserve"> </w:t>
      </w:r>
      <w:r w:rsidR="00023ECF">
        <w:rPr>
          <w:rFonts w:ascii="Times New Roman" w:eastAsia="Calibri" w:hAnsi="Times New Roman" w:cs="Times New Roman"/>
          <w:sz w:val="28"/>
          <w:szCs w:val="20"/>
          <w:lang w:val="ru-RU"/>
        </w:rPr>
        <w:t>пакета</w:t>
      </w:r>
      <w:r w:rsidR="00411E47" w:rsidRPr="00F345FF">
        <w:rPr>
          <w:rFonts w:ascii="Times New Roman" w:eastAsia="Calibri" w:hAnsi="Times New Roman" w:cs="Times New Roman"/>
          <w:sz w:val="28"/>
          <w:szCs w:val="20"/>
        </w:rPr>
        <w:t>)</w:t>
      </w:r>
      <w:r w:rsidR="00023ECF" w:rsidRPr="00F345FF">
        <w:rPr>
          <w:rFonts w:ascii="Times New Roman" w:eastAsia="Calibri" w:hAnsi="Times New Roman" w:cs="Times New Roman"/>
          <w:sz w:val="28"/>
          <w:szCs w:val="20"/>
        </w:rPr>
        <w:t xml:space="preserve">. </w:t>
      </w:r>
    </w:p>
    <w:p w14:paraId="02020884" w14:textId="77777777" w:rsidR="00411E47" w:rsidRDefault="00411E47" w:rsidP="00411E47">
      <w:pPr>
        <w:tabs>
          <w:tab w:val="left" w:pos="937"/>
        </w:tabs>
        <w:spacing w:after="0" w:line="360" w:lineRule="auto"/>
        <w:ind w:firstLine="720"/>
        <w:contextualSpacing/>
        <w:rPr>
          <w:rFonts w:ascii="Times New Roman" w:eastAsia="Calibri" w:hAnsi="Times New Roman" w:cs="Times New Roman"/>
          <w:sz w:val="28"/>
          <w:szCs w:val="20"/>
          <w:lang w:val="ru-RU"/>
        </w:rPr>
      </w:pPr>
      <w:r w:rsidRPr="00F345FF">
        <w:rPr>
          <w:rFonts w:ascii="Times New Roman" w:eastAsia="Calibri" w:hAnsi="Times New Roman" w:cs="Times New Roman"/>
          <w:sz w:val="28"/>
          <w:szCs w:val="20"/>
        </w:rPr>
        <w:t xml:space="preserve">168 – </w:t>
      </w:r>
      <w:r>
        <w:rPr>
          <w:rFonts w:ascii="Times New Roman" w:eastAsia="Calibri" w:hAnsi="Times New Roman" w:cs="Times New Roman"/>
          <w:sz w:val="28"/>
          <w:szCs w:val="20"/>
        </w:rPr>
        <w:t>lookback</w:t>
      </w:r>
      <w:r w:rsidRPr="00F345FF">
        <w:rPr>
          <w:rFonts w:ascii="Times New Roman" w:eastAsia="Calibri" w:hAnsi="Times New Roman" w:cs="Times New Roman"/>
          <w:sz w:val="28"/>
          <w:szCs w:val="20"/>
        </w:rPr>
        <w:t xml:space="preserve">.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Количество наблюдений за предыдущую неделю.</w:t>
      </w:r>
    </w:p>
    <w:p w14:paraId="230D5F4F" w14:textId="77777777" w:rsidR="00411E47" w:rsidRPr="00467AAC" w:rsidRDefault="00411E47" w:rsidP="00411E47">
      <w:pPr>
        <w:tabs>
          <w:tab w:val="left" w:pos="937"/>
        </w:tabs>
        <w:spacing w:after="0" w:line="360" w:lineRule="auto"/>
        <w:ind w:firstLine="720"/>
        <w:contextualSpacing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2 – количество признаков (потребление и цена)</w:t>
      </w:r>
    </w:p>
    <w:p w14:paraId="530E2BBF" w14:textId="77777777" w:rsidR="00D02283" w:rsidRPr="00F345FF" w:rsidRDefault="00023ECF" w:rsidP="0014153B">
      <w:pPr>
        <w:tabs>
          <w:tab w:val="left" w:pos="937"/>
        </w:tabs>
        <w:spacing w:after="0" w:line="360" w:lineRule="auto"/>
        <w:ind w:firstLine="936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Обучающие данные подаются как </w:t>
      </w:r>
      <w:r w:rsidRPr="00023ECF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перекрывающиеся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окна (0-168, 1-169</w:t>
      </w:r>
      <w:r w:rsidRPr="00023ECF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,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2-170 </w:t>
      </w:r>
      <w:proofErr w:type="spellStart"/>
      <w:r w:rsidRPr="00023ECF">
        <w:rPr>
          <w:rFonts w:ascii="Times New Roman" w:eastAsia="Calibri" w:hAnsi="Times New Roman" w:cs="Times New Roman"/>
          <w:sz w:val="28"/>
          <w:szCs w:val="20"/>
          <w:lang w:val="ru-RU"/>
        </w:rPr>
        <w:t>и.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т.д</w:t>
      </w:r>
      <w:proofErr w:type="spellEnd"/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.). В пакете, подающимся за раз в сеть </w:t>
      </w:r>
      <w:r>
        <w:rPr>
          <w:rFonts w:ascii="Times New Roman" w:eastAsia="Calibri" w:hAnsi="Times New Roman" w:cs="Times New Roman"/>
          <w:sz w:val="28"/>
          <w:szCs w:val="20"/>
        </w:rPr>
        <w:t>batch</w:t>
      </w:r>
      <w:r w:rsidRPr="00023ECF">
        <w:rPr>
          <w:rFonts w:ascii="Times New Roman" w:eastAsia="Calibri" w:hAnsi="Times New Roman" w:cs="Times New Roman"/>
          <w:sz w:val="28"/>
          <w:szCs w:val="20"/>
          <w:lang w:val="ru-RU"/>
        </w:rPr>
        <w:t>_</w:t>
      </w:r>
      <w:r>
        <w:rPr>
          <w:rFonts w:ascii="Times New Roman" w:eastAsia="Calibri" w:hAnsi="Times New Roman" w:cs="Times New Roman"/>
          <w:sz w:val="28"/>
          <w:szCs w:val="20"/>
        </w:rPr>
        <w:t>size</w:t>
      </w:r>
      <w:r w:rsidRPr="00023ECF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окон.</w:t>
      </w:r>
    </w:p>
    <w:p w14:paraId="61B12B41" w14:textId="77777777" w:rsidR="0049246D" w:rsidRDefault="0049246D" w:rsidP="0014153B">
      <w:pPr>
        <w:pStyle w:val="HTML"/>
        <w:jc w:val="both"/>
        <w:rPr>
          <w:rFonts w:ascii="Courier New" w:eastAsia="Times New Roman" w:hAnsi="Courier New" w:cs="Courier New"/>
          <w:lang w:val="ru-RU"/>
        </w:rPr>
      </w:pPr>
    </w:p>
    <w:p w14:paraId="64D559E4" w14:textId="77777777" w:rsidR="00412C6D" w:rsidRPr="00F345FF" w:rsidRDefault="00412C6D" w:rsidP="0014153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Размер пакета должен отражать периодичность данных,</w:t>
      </w:r>
      <w:r w:rsidR="003C7B94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так как РНС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3C7B94">
        <w:rPr>
          <w:rFonts w:ascii="Times New Roman" w:eastAsia="Calibri" w:hAnsi="Times New Roman" w:cs="Times New Roman"/>
          <w:sz w:val="28"/>
          <w:szCs w:val="20"/>
          <w:lang w:val="ru-RU"/>
        </w:rPr>
        <w:t>сопоставляет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состояния соответственных элементов соседних пакетов, а это значит, что при правильном размере пакета сеть будет обучаться быстрее</w:t>
      </w:r>
      <w:r w:rsidR="003C7B94" w:rsidRPr="003C7B94">
        <w:rPr>
          <w:rFonts w:ascii="Times New Roman" w:eastAsia="Calibri" w:hAnsi="Times New Roman" w:cs="Times New Roman"/>
          <w:sz w:val="28"/>
          <w:szCs w:val="20"/>
          <w:lang w:val="ru-RU"/>
        </w:rPr>
        <w:t>,</w:t>
      </w:r>
      <w:r w:rsidR="003C7B94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поэтому р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азмеры </w:t>
      </w:r>
      <w:r w:rsidR="003C7B94" w:rsidRPr="003C7B94">
        <w:rPr>
          <w:rFonts w:ascii="Times New Roman" w:eastAsia="Calibri" w:hAnsi="Times New Roman" w:cs="Times New Roman"/>
          <w:sz w:val="28"/>
          <w:szCs w:val="20"/>
          <w:lang w:val="ru-RU"/>
        </w:rPr>
        <w:t>обучающей</w:t>
      </w:r>
      <w:r w:rsidRPr="003C7B94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3C7B94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и </w:t>
      </w:r>
      <w:r w:rsidR="003C7B94" w:rsidRPr="003C7B94">
        <w:rPr>
          <w:rFonts w:ascii="Times New Roman" w:eastAsia="Calibri" w:hAnsi="Times New Roman" w:cs="Times New Roman"/>
          <w:sz w:val="28"/>
          <w:szCs w:val="20"/>
          <w:lang w:val="ru-RU"/>
        </w:rPr>
        <w:t>тестовой выборки</w:t>
      </w:r>
      <w:r w:rsidRPr="003C7B94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должны быть кратны размеру пакета</w:t>
      </w:r>
      <w:r w:rsidR="003C7B94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</w:p>
    <w:p w14:paraId="67E674A4" w14:textId="77777777" w:rsidR="003C7B94" w:rsidRPr="003C7B94" w:rsidRDefault="003C7B94" w:rsidP="00412C6D">
      <w:pPr>
        <w:spacing w:after="0" w:line="360" w:lineRule="auto"/>
        <w:ind w:firstLine="720"/>
        <w:contextualSpacing/>
        <w:rPr>
          <w:rFonts w:ascii="Times New Roman" w:eastAsia="Calibri" w:hAnsi="Times New Roman" w:cs="Times New Roman"/>
          <w:sz w:val="28"/>
          <w:szCs w:val="20"/>
          <w:lang w:val="ru-RU"/>
        </w:rPr>
      </w:pPr>
      <w:r w:rsidRPr="003C7B94">
        <w:rPr>
          <w:rFonts w:ascii="Times New Roman" w:eastAsia="Calibri" w:hAnsi="Times New Roman" w:cs="Times New Roman"/>
          <w:sz w:val="28"/>
          <w:szCs w:val="20"/>
          <w:lang w:val="ru-RU"/>
        </w:rPr>
        <w:t>М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одель сети последовательна и состоит из двух слоёв – </w:t>
      </w:r>
      <w:r>
        <w:rPr>
          <w:rFonts w:ascii="Times New Roman" w:eastAsia="Calibri" w:hAnsi="Times New Roman" w:cs="Times New Roman"/>
          <w:sz w:val="28"/>
          <w:szCs w:val="20"/>
        </w:rPr>
        <w:t>LSTM</w:t>
      </w:r>
      <w:r w:rsidRPr="003C7B94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и </w:t>
      </w:r>
      <w:r>
        <w:rPr>
          <w:rFonts w:ascii="Times New Roman" w:eastAsia="Calibri" w:hAnsi="Times New Roman" w:cs="Times New Roman"/>
          <w:sz w:val="28"/>
          <w:szCs w:val="20"/>
        </w:rPr>
        <w:t>Dense</w:t>
      </w:r>
      <w:r w:rsidRPr="003C7B94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</w:p>
    <w:p w14:paraId="0F15983D" w14:textId="0FB7A142" w:rsidR="00FD27E3" w:rsidRPr="00DB282D" w:rsidRDefault="00EE6596" w:rsidP="00FD27E3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</w:rPr>
        <w:t>LSTM</w:t>
      </w:r>
      <w:r w:rsidRPr="00EE6596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сеть состоит из нейронов с функцией сохранения состояния (</w:t>
      </w:r>
      <w:proofErr w:type="spellStart"/>
      <w:r>
        <w:rPr>
          <w:rFonts w:ascii="Times New Roman" w:eastAsia="Calibri" w:hAnsi="Times New Roman" w:cs="Times New Roman"/>
          <w:sz w:val="28"/>
          <w:szCs w:val="20"/>
        </w:rPr>
        <w:t>stateful</w:t>
      </w:r>
      <w:proofErr w:type="spellEnd"/>
      <w:r w:rsidRPr="00EE6596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).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В</w:t>
      </w:r>
      <w:r w:rsidRPr="00EE6596">
        <w:rPr>
          <w:rFonts w:ascii="Times New Roman" w:eastAsia="Calibri" w:hAnsi="Times New Roman" w:cs="Times New Roman"/>
          <w:sz w:val="28"/>
          <w:szCs w:val="20"/>
          <w:lang w:val="ru-RU"/>
        </w:rPr>
        <w:t>нутренн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ее</w:t>
      </w:r>
      <w:r w:rsidRPr="00EE6596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состояние, полученное после обработки очередного пакета данных, повторно используется в качестве начальных состоян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ий для выборок следующей серии для </w:t>
      </w:r>
      <w:r w:rsidRPr="00EE6596">
        <w:rPr>
          <w:rFonts w:ascii="Times New Roman" w:eastAsia="Calibri" w:hAnsi="Times New Roman" w:cs="Times New Roman"/>
          <w:sz w:val="28"/>
          <w:szCs w:val="20"/>
          <w:lang w:val="ru-RU"/>
        </w:rPr>
        <w:t>обр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аботки длинных последовательностей</w:t>
      </w:r>
      <w:r w:rsidRPr="00EE6596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 w:rsidR="00475BA5" w:rsidRPr="00475BA5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475BA5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Выходной вектор имеет размерность </w:t>
      </w:r>
      <w:r w:rsidR="00475BA5" w:rsidRPr="00DB282D">
        <w:rPr>
          <w:rFonts w:ascii="Times New Roman" w:eastAsia="Calibri" w:hAnsi="Times New Roman" w:cs="Times New Roman"/>
          <w:sz w:val="28"/>
          <w:szCs w:val="20"/>
          <w:lang w:val="ru-RU"/>
        </w:rPr>
        <w:t>(</w:t>
      </w:r>
      <w:r w:rsidR="00221774">
        <w:rPr>
          <w:rFonts w:ascii="Times New Roman" w:eastAsia="Calibri" w:hAnsi="Times New Roman" w:cs="Times New Roman"/>
          <w:sz w:val="28"/>
          <w:szCs w:val="20"/>
          <w:lang w:val="ru-RU"/>
        </w:rPr>
        <w:t>128</w:t>
      </w:r>
      <w:r w:rsidR="00475BA5" w:rsidRPr="00DB282D">
        <w:rPr>
          <w:rFonts w:ascii="Times New Roman" w:eastAsia="Calibri" w:hAnsi="Times New Roman" w:cs="Times New Roman"/>
          <w:sz w:val="28"/>
          <w:szCs w:val="20"/>
          <w:lang w:val="ru-RU"/>
        </w:rPr>
        <w:t>,</w:t>
      </w:r>
      <w:r w:rsidR="00475BA5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8) и поступает на слой </w:t>
      </w:r>
      <w:r w:rsidR="00475BA5">
        <w:rPr>
          <w:rFonts w:ascii="Times New Roman" w:eastAsia="Calibri" w:hAnsi="Times New Roman" w:cs="Times New Roman"/>
          <w:sz w:val="28"/>
          <w:szCs w:val="20"/>
        </w:rPr>
        <w:t>Dense</w:t>
      </w:r>
      <w:r w:rsidR="00475BA5" w:rsidRPr="00DB282D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</w:p>
    <w:p w14:paraId="4A7E1BC6" w14:textId="12B21DAC" w:rsidR="00EE6596" w:rsidRDefault="00D02283" w:rsidP="00FD27E3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proofErr w:type="spellStart"/>
      <w:r w:rsidRPr="00D02283">
        <w:rPr>
          <w:rFonts w:ascii="Times New Roman" w:eastAsia="Calibri" w:hAnsi="Times New Roman" w:cs="Times New Roman"/>
          <w:sz w:val="28"/>
          <w:szCs w:val="20"/>
          <w:lang w:val="ru-RU"/>
        </w:rPr>
        <w:t>Dense</w:t>
      </w:r>
      <w:proofErr w:type="spellEnd"/>
      <w:r w:rsidRPr="00D02283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DB282D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- это линейная модель, состоящая из одного нейрона, на выходе которой мы получаем </w:t>
      </w:r>
      <w:r w:rsidR="00221774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128</w:t>
      </w:r>
      <w:r w:rsidR="00221774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DB282D">
        <w:rPr>
          <w:rFonts w:ascii="Times New Roman" w:eastAsia="Calibri" w:hAnsi="Times New Roman" w:cs="Times New Roman"/>
          <w:sz w:val="28"/>
          <w:szCs w:val="20"/>
          <w:lang w:val="ru-RU"/>
        </w:rPr>
        <w:t>окна с предсказанием цены</w:t>
      </w:r>
      <w:r w:rsidR="00221774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(</w:t>
      </w:r>
      <w:r w:rsidR="00221774">
        <w:rPr>
          <w:rFonts w:ascii="Times New Roman" w:eastAsia="Calibri" w:hAnsi="Times New Roman" w:cs="Times New Roman"/>
          <w:sz w:val="28"/>
          <w:szCs w:val="20"/>
          <w:lang w:val="ru-RU"/>
        </w:rPr>
        <w:t>одно число, поэтому один нейрон)</w:t>
      </w:r>
      <w:r w:rsidR="00DB282D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 w:rsidRPr="00D02283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</w:p>
    <w:p w14:paraId="5256FCB3" w14:textId="3FE40D26" w:rsidR="00287B62" w:rsidRDefault="00287B62" w:rsidP="00FD27E3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Рассмотрим нейронную сеть, не сохраняющую состояние от пакета к пакету (</w:t>
      </w:r>
      <w:r>
        <w:rPr>
          <w:rFonts w:ascii="Times New Roman" w:eastAsia="Calibri" w:hAnsi="Times New Roman" w:cs="Times New Roman"/>
          <w:sz w:val="28"/>
          <w:szCs w:val="20"/>
        </w:rPr>
        <w:t>stateless</w:t>
      </w:r>
      <w:r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)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с перемешиваем выборки.</w:t>
      </w:r>
    </w:p>
    <w:p w14:paraId="2AD93A15" w14:textId="58B43A3F" w:rsidR="00287B62" w:rsidRDefault="00287B62" w:rsidP="0014153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noProof/>
        </w:rPr>
        <w:drawing>
          <wp:inline distT="0" distB="0" distL="0" distR="0" wp14:anchorId="5EB46633" wp14:editId="49C1A5EB">
            <wp:extent cx="5534025" cy="15716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A047E" w14:textId="0C1917EC" w:rsidR="00287B62" w:rsidRDefault="00287B62" w:rsidP="00287B62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lastRenderedPageBreak/>
        <w:t>Рисунок 11</w:t>
      </w:r>
      <w:r w:rsidRPr="00F43ECE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Двухслойная </w:t>
      </w:r>
      <w:r>
        <w:rPr>
          <w:rFonts w:ascii="Times New Roman" w:eastAsia="Calibri" w:hAnsi="Times New Roman" w:cs="Times New Roman"/>
          <w:sz w:val="28"/>
          <w:szCs w:val="20"/>
        </w:rPr>
        <w:t>stateless</w:t>
      </w:r>
      <w:r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НС с восемью нейронами.</w:t>
      </w:r>
    </w:p>
    <w:p w14:paraId="69648F69" w14:textId="77777777" w:rsidR="00287B62" w:rsidRPr="0014153B" w:rsidRDefault="00287B62" w:rsidP="00287B62">
      <w:pPr>
        <w:spacing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lang w:val="ru-RU"/>
        </w:rPr>
      </w:pPr>
      <w:r w:rsidRPr="00287B62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Средняя </w:t>
      </w:r>
      <w:proofErr w:type="spellStart"/>
      <w:r w:rsidRPr="00287B62">
        <w:rPr>
          <w:rFonts w:ascii="Times New Roman" w:eastAsia="Calibri" w:hAnsi="Times New Roman" w:cs="Times New Roman"/>
          <w:sz w:val="28"/>
          <w:szCs w:val="20"/>
          <w:lang w:val="ru-RU"/>
        </w:rPr>
        <w:t>квадратическая</w:t>
      </w:r>
      <w:proofErr w:type="spellEnd"/>
      <w:r w:rsidRPr="00287B62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ошибка MSE = </w:t>
      </w:r>
      <w:r w:rsidRPr="0014153B">
        <w:rPr>
          <w:rFonts w:ascii="Times New Roman" w:eastAsia="Calibri" w:hAnsi="Times New Roman" w:cs="Times New Roman"/>
          <w:sz w:val="28"/>
          <w:lang w:val="ru-RU"/>
        </w:rPr>
        <w:t>0.1384619627171737</w:t>
      </w:r>
    </w:p>
    <w:p w14:paraId="170F669F" w14:textId="31857EF7" w:rsidR="00C7324D" w:rsidRPr="00287B62" w:rsidRDefault="00287B62" w:rsidP="00FD27E3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Если</w:t>
      </w:r>
      <w:r w:rsidR="00C7324D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установить параметр </w:t>
      </w:r>
      <w:proofErr w:type="spellStart"/>
      <w:r w:rsidR="00C7324D">
        <w:rPr>
          <w:rFonts w:ascii="Times New Roman" w:eastAsia="Calibri" w:hAnsi="Times New Roman" w:cs="Times New Roman"/>
          <w:sz w:val="28"/>
          <w:szCs w:val="20"/>
        </w:rPr>
        <w:t>stateful</w:t>
      </w:r>
      <w:proofErr w:type="spellEnd"/>
      <w:r w:rsidR="00C7324D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= </w:t>
      </w:r>
      <w:r w:rsidR="00C7324D">
        <w:rPr>
          <w:rFonts w:ascii="Times New Roman" w:eastAsia="Calibri" w:hAnsi="Times New Roman" w:cs="Times New Roman"/>
          <w:sz w:val="28"/>
          <w:szCs w:val="20"/>
        </w:rPr>
        <w:t>True</w:t>
      </w:r>
      <w:r w:rsidR="005377D7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, </w:t>
      </w:r>
      <w:r w:rsidR="005377D7">
        <w:rPr>
          <w:rFonts w:ascii="Times New Roman" w:eastAsia="Calibri" w:hAnsi="Times New Roman" w:cs="Times New Roman"/>
          <w:sz w:val="28"/>
          <w:szCs w:val="20"/>
          <w:lang w:val="ru-RU"/>
        </w:rPr>
        <w:t>чтоб состояния не сбрасывались и последнее состояние сети на последнем элементе пакета было использовано как начальное состояние сети при подаче на него следующего пакета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, при этом не следует перемешивать выборку.</w:t>
      </w:r>
    </w:p>
    <w:p w14:paraId="62FC5CEF" w14:textId="23A1A311" w:rsidR="00DB282D" w:rsidRDefault="00F534B3" w:rsidP="00DB282D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noProof/>
        </w:rPr>
        <w:drawing>
          <wp:inline distT="0" distB="0" distL="0" distR="0" wp14:anchorId="448CE28B" wp14:editId="6BDBC915">
            <wp:extent cx="5781675" cy="13049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7816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63C9">
        <w:rPr>
          <w:rStyle w:val="ac"/>
        </w:rPr>
        <w:commentReference w:id="13"/>
      </w:r>
    </w:p>
    <w:p w14:paraId="06862D25" w14:textId="59146116" w:rsidR="0089696B" w:rsidRDefault="0089696B" w:rsidP="0089696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Рисунок </w:t>
      </w:r>
      <w:r w:rsidR="00DC44B6">
        <w:rPr>
          <w:rFonts w:ascii="Times New Roman" w:eastAsia="Calibri" w:hAnsi="Times New Roman" w:cs="Times New Roman"/>
          <w:sz w:val="28"/>
          <w:szCs w:val="20"/>
          <w:lang w:val="ru-RU"/>
        </w:rPr>
        <w:t>11</w:t>
      </w:r>
      <w:r w:rsidR="00F43ECE" w:rsidRPr="00F43ECE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221774">
        <w:rPr>
          <w:rFonts w:ascii="Times New Roman" w:eastAsia="Calibri" w:hAnsi="Times New Roman" w:cs="Times New Roman"/>
          <w:sz w:val="28"/>
          <w:szCs w:val="20"/>
          <w:lang w:val="ru-RU"/>
        </w:rPr>
        <w:t>Двухслойная НС</w:t>
      </w:r>
      <w:r w:rsidR="00AC5E5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с восемью нейронами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</w:p>
    <w:p w14:paraId="31B69717" w14:textId="46ABD99C" w:rsidR="00AC5E5B" w:rsidRDefault="00AC5E5B" w:rsidP="0014153B">
      <w:pPr>
        <w:spacing w:after="0" w:line="360" w:lineRule="auto"/>
        <w:ind w:firstLine="720"/>
        <w:contextualSpacing/>
        <w:rPr>
          <w:rFonts w:ascii="Times New Roman" w:eastAsia="Calibri" w:hAnsi="Times New Roman" w:cs="Times New Roman"/>
          <w:sz w:val="28"/>
          <w:szCs w:val="20"/>
          <w:lang w:val="ru-RU"/>
        </w:rPr>
      </w:pPr>
      <w:r w:rsidRPr="00AC5E5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Средняя </w:t>
      </w:r>
      <w:proofErr w:type="spellStart"/>
      <w:r w:rsidRPr="00AC5E5B">
        <w:rPr>
          <w:rFonts w:ascii="Times New Roman" w:eastAsia="Calibri" w:hAnsi="Times New Roman" w:cs="Times New Roman"/>
          <w:sz w:val="28"/>
          <w:szCs w:val="20"/>
          <w:lang w:val="ru-RU"/>
        </w:rPr>
        <w:t>квадратическая</w:t>
      </w:r>
      <w:proofErr w:type="spellEnd"/>
      <w:r w:rsidRPr="00AC5E5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ошибка MSE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Pr="00AC5E5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= </w:t>
      </w:r>
      <w:r w:rsidR="00C7324D" w:rsidRPr="00C7324D">
        <w:rPr>
          <w:rFonts w:ascii="Times New Roman" w:eastAsia="Calibri" w:hAnsi="Times New Roman" w:cs="Times New Roman"/>
          <w:sz w:val="28"/>
          <w:szCs w:val="20"/>
          <w:lang w:val="ru-RU"/>
        </w:rPr>
        <w:t>0.1394514555887576</w:t>
      </w:r>
    </w:p>
    <w:p w14:paraId="7E23787C" w14:textId="0F1BF35A" w:rsidR="00F534B3" w:rsidRDefault="00F534B3" w:rsidP="0089696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noProof/>
        </w:rPr>
        <w:drawing>
          <wp:inline distT="0" distB="0" distL="0" distR="0" wp14:anchorId="069D18F7" wp14:editId="53D366D0">
            <wp:extent cx="5572125" cy="12858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37CDE" w14:textId="2563FCAE" w:rsidR="00F534B3" w:rsidRDefault="00F534B3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Рисунок 12</w:t>
      </w:r>
      <w:r w:rsidRPr="00F43ECE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Двухслойная НС с восемью нейронами и прореживаем.</w:t>
      </w:r>
    </w:p>
    <w:p w14:paraId="1D37C32E" w14:textId="7E5EAC39" w:rsidR="00F534B3" w:rsidRDefault="00F534B3" w:rsidP="0014153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 w:rsidRPr="00F534B3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Средняя </w:t>
      </w:r>
      <w:proofErr w:type="spellStart"/>
      <w:r w:rsidRPr="00F534B3">
        <w:rPr>
          <w:rFonts w:ascii="Times New Roman" w:eastAsia="Calibri" w:hAnsi="Times New Roman" w:cs="Times New Roman"/>
          <w:sz w:val="28"/>
          <w:szCs w:val="20"/>
          <w:lang w:val="ru-RU"/>
        </w:rPr>
        <w:t>квадратическая</w:t>
      </w:r>
      <w:proofErr w:type="spellEnd"/>
      <w:r w:rsidRPr="00F534B3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ошибка MSE = 0.15574186333012607</w:t>
      </w:r>
    </w:p>
    <w:p w14:paraId="1102027E" w14:textId="77777777" w:rsidR="00F534B3" w:rsidRDefault="00F534B3" w:rsidP="0014153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</w:p>
    <w:p w14:paraId="1BFEA3AE" w14:textId="2DA1B111" w:rsidR="00AC5E5B" w:rsidRDefault="00AC5E5B" w:rsidP="0089696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noProof/>
        </w:rPr>
        <w:drawing>
          <wp:inline distT="0" distB="0" distL="0" distR="0" wp14:anchorId="6C4B2C30" wp14:editId="1AEB0F26">
            <wp:extent cx="5219700" cy="9525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2B018" w14:textId="657FFA90" w:rsidR="00AC5E5B" w:rsidRDefault="00AC5E5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Рисунок 1</w:t>
      </w:r>
      <w:r w:rsidR="00F534B3">
        <w:rPr>
          <w:rFonts w:ascii="Times New Roman" w:eastAsia="Calibri" w:hAnsi="Times New Roman" w:cs="Times New Roman"/>
          <w:sz w:val="28"/>
          <w:szCs w:val="20"/>
          <w:lang w:val="ru-RU"/>
        </w:rPr>
        <w:t>3</w:t>
      </w:r>
      <w:r w:rsidRPr="00F43ECE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Двухслойная НС с шестнадцатью нейронами.</w:t>
      </w:r>
    </w:p>
    <w:p w14:paraId="30F807B2" w14:textId="1283FA66" w:rsidR="00AC5E5B" w:rsidRDefault="00AC5E5B" w:rsidP="0014153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Средняя </w:t>
      </w:r>
      <w:proofErr w:type="spellStart"/>
      <w:r>
        <w:rPr>
          <w:rFonts w:ascii="Times New Roman" w:eastAsia="Calibri" w:hAnsi="Times New Roman" w:cs="Times New Roman"/>
          <w:sz w:val="28"/>
          <w:szCs w:val="20"/>
          <w:lang w:val="ru-RU"/>
        </w:rPr>
        <w:t>квадратическая</w:t>
      </w:r>
      <w:proofErr w:type="spellEnd"/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ошибка </w:t>
      </w:r>
      <w:r w:rsidRPr="00AC5E5B">
        <w:rPr>
          <w:rFonts w:ascii="Times New Roman" w:eastAsia="Calibri" w:hAnsi="Times New Roman" w:cs="Times New Roman"/>
          <w:sz w:val="28"/>
          <w:szCs w:val="20"/>
          <w:lang w:val="ru-RU"/>
        </w:rPr>
        <w:t>MSE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Pr="00AC5E5B">
        <w:rPr>
          <w:rFonts w:ascii="Times New Roman" w:eastAsia="Calibri" w:hAnsi="Times New Roman" w:cs="Times New Roman"/>
          <w:sz w:val="28"/>
          <w:szCs w:val="20"/>
          <w:lang w:val="ru-RU"/>
        </w:rPr>
        <w:t>= 0.1514417056302534</w:t>
      </w:r>
    </w:p>
    <w:p w14:paraId="7AD56CC4" w14:textId="0221B45A" w:rsidR="00AC5E5B" w:rsidRDefault="00AC5E5B" w:rsidP="0014153B">
      <w:pPr>
        <w:spacing w:after="0" w:line="360" w:lineRule="auto"/>
        <w:contextualSpacing/>
        <w:rPr>
          <w:rFonts w:ascii="Times New Roman" w:eastAsia="Calibri" w:hAnsi="Times New Roman" w:cs="Times New Roman"/>
          <w:sz w:val="28"/>
          <w:szCs w:val="20"/>
          <w:lang w:val="ru-RU"/>
        </w:rPr>
      </w:pPr>
    </w:p>
    <w:p w14:paraId="5B39AEB7" w14:textId="1A41BDD5" w:rsidR="005D4ACD" w:rsidRDefault="005D4ACD" w:rsidP="0089696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noProof/>
        </w:rPr>
        <w:lastRenderedPageBreak/>
        <w:drawing>
          <wp:inline distT="0" distB="0" distL="0" distR="0" wp14:anchorId="37A0216F" wp14:editId="152F79FE">
            <wp:extent cx="5657850" cy="19621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6578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C4322" w14:textId="30F6C349" w:rsidR="00221774" w:rsidRDefault="00221774" w:rsidP="0089696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 w:rsidRPr="00221774">
        <w:rPr>
          <w:rFonts w:ascii="Times New Roman" w:eastAsia="Calibri" w:hAnsi="Times New Roman" w:cs="Times New Roman"/>
          <w:sz w:val="28"/>
          <w:szCs w:val="20"/>
          <w:lang w:val="ru-RU"/>
        </w:rPr>
        <w:t>Рисунок 1</w:t>
      </w:r>
      <w:r w:rsidR="00F534B3">
        <w:rPr>
          <w:rFonts w:ascii="Times New Roman" w:eastAsia="Calibri" w:hAnsi="Times New Roman" w:cs="Times New Roman"/>
          <w:sz w:val="28"/>
          <w:szCs w:val="20"/>
          <w:lang w:val="ru-RU"/>
        </w:rPr>
        <w:t>4</w:t>
      </w:r>
      <w:r w:rsidRPr="00221774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. 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Трехслойная</w:t>
      </w:r>
      <w:r w:rsidRPr="00221774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НС.</w:t>
      </w:r>
    </w:p>
    <w:p w14:paraId="1F932B4A" w14:textId="546F8729" w:rsidR="00221774" w:rsidRPr="00287B62" w:rsidRDefault="00221774" w:rsidP="0014153B">
      <w:pPr>
        <w:spacing w:after="0" w:line="360" w:lineRule="auto"/>
        <w:ind w:firstLine="720"/>
        <w:contextualSpacing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Средняя </w:t>
      </w:r>
      <w:proofErr w:type="spellStart"/>
      <w:r>
        <w:rPr>
          <w:rFonts w:ascii="Times New Roman" w:eastAsia="Calibri" w:hAnsi="Times New Roman" w:cs="Times New Roman"/>
          <w:sz w:val="28"/>
          <w:szCs w:val="20"/>
          <w:lang w:val="ru-RU"/>
        </w:rPr>
        <w:t>квадратическая</w:t>
      </w:r>
      <w:proofErr w:type="spellEnd"/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ошибка </w:t>
      </w:r>
      <w:r w:rsidRPr="005D4ACD">
        <w:rPr>
          <w:rFonts w:ascii="Times New Roman" w:eastAsia="Calibri" w:hAnsi="Times New Roman" w:cs="Times New Roman"/>
          <w:sz w:val="28"/>
          <w:szCs w:val="20"/>
          <w:lang w:val="ru-RU"/>
        </w:rPr>
        <w:t>MSE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Pr="005D4ACD">
        <w:rPr>
          <w:rFonts w:ascii="Times New Roman" w:eastAsia="Calibri" w:hAnsi="Times New Roman" w:cs="Times New Roman"/>
          <w:sz w:val="28"/>
          <w:szCs w:val="20"/>
          <w:lang w:val="ru-RU"/>
        </w:rPr>
        <w:t>= 0.1358666393600728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. Это несущественно лучше двухслойной сети, однако время обучения существенно больше, поэтому стоит отдать предпочтение двухслойной сети.</w:t>
      </w:r>
    </w:p>
    <w:p w14:paraId="510A449C" w14:textId="77777777" w:rsidR="00221774" w:rsidRDefault="00221774" w:rsidP="0089696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</w:p>
    <w:p w14:paraId="647EA2A1" w14:textId="77777777" w:rsidR="00F7125C" w:rsidRDefault="00F7125C" w:rsidP="0089696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</w:p>
    <w:p w14:paraId="6931F18C" w14:textId="77777777" w:rsidR="006D119F" w:rsidRDefault="0089696B" w:rsidP="006D119F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  <w:r w:rsidRPr="0089696B">
        <w:rPr>
          <w:rFonts w:ascii="Times New Roman" w:eastAsia="Calibri" w:hAnsi="Times New Roman" w:cs="Times New Roman"/>
          <w:b/>
          <w:sz w:val="28"/>
          <w:szCs w:val="20"/>
          <w:lang w:val="ru-RU"/>
        </w:rPr>
        <w:t xml:space="preserve">6. </w:t>
      </w:r>
      <w:commentRangeStart w:id="14"/>
      <w:commentRangeStart w:id="15"/>
      <w:r w:rsidRPr="0089696B">
        <w:rPr>
          <w:rFonts w:ascii="Times New Roman" w:eastAsia="Calibri" w:hAnsi="Times New Roman" w:cs="Times New Roman"/>
          <w:b/>
          <w:sz w:val="28"/>
          <w:szCs w:val="20"/>
          <w:lang w:val="ru-RU"/>
        </w:rPr>
        <w:t>Оценка качества алгоритма</w:t>
      </w:r>
      <w:commentRangeEnd w:id="14"/>
      <w:r w:rsidR="001D63C9">
        <w:rPr>
          <w:rStyle w:val="ac"/>
        </w:rPr>
        <w:commentReference w:id="14"/>
      </w:r>
      <w:commentRangeEnd w:id="15"/>
      <w:r w:rsidR="001D63C9">
        <w:rPr>
          <w:rStyle w:val="ac"/>
        </w:rPr>
        <w:commentReference w:id="15"/>
      </w:r>
    </w:p>
    <w:p w14:paraId="3C0C79C0" w14:textId="143AD98C" w:rsidR="006D119F" w:rsidRPr="000B45C3" w:rsidRDefault="006D119F" w:rsidP="006D119F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По результатам обучения в течении </w:t>
      </w:r>
      <w:r w:rsidR="00960B7B" w:rsidRPr="00960B7B">
        <w:rPr>
          <w:rFonts w:ascii="Times New Roman" w:eastAsia="Calibri" w:hAnsi="Times New Roman" w:cs="Times New Roman"/>
          <w:sz w:val="28"/>
          <w:szCs w:val="20"/>
          <w:lang w:val="ru-RU"/>
        </w:rPr>
        <w:t>4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0-ти эпох модели удалось </w:t>
      </w:r>
      <w:r w:rsidR="00067975">
        <w:rPr>
          <w:rFonts w:ascii="Times New Roman" w:eastAsia="Calibri" w:hAnsi="Times New Roman" w:cs="Times New Roman"/>
          <w:sz w:val="28"/>
          <w:szCs w:val="20"/>
          <w:lang w:val="ru-RU"/>
        </w:rPr>
        <w:t>получить минимальную среднеквадратическую ошибку, равной 0.14</w:t>
      </w:r>
    </w:p>
    <w:p w14:paraId="45A79830" w14:textId="3E557DE2" w:rsidR="00F7125C" w:rsidRDefault="00C7324D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noProof/>
        </w:rPr>
        <w:drawing>
          <wp:inline distT="0" distB="0" distL="0" distR="0" wp14:anchorId="1D4E0063" wp14:editId="315EC168">
            <wp:extent cx="5943600" cy="143446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34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63052" w14:textId="3D060466" w:rsidR="006D119F" w:rsidRDefault="006D119F" w:rsidP="006D119F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Рисунок </w:t>
      </w:r>
      <w:r w:rsidR="00DC44B6">
        <w:rPr>
          <w:rFonts w:ascii="Times New Roman" w:eastAsia="Calibri" w:hAnsi="Times New Roman" w:cs="Times New Roman"/>
          <w:sz w:val="28"/>
          <w:szCs w:val="20"/>
          <w:lang w:val="ru-RU"/>
        </w:rPr>
        <w:t>1</w:t>
      </w:r>
      <w:r w:rsidR="00C7324D">
        <w:rPr>
          <w:rFonts w:ascii="Times New Roman" w:eastAsia="Calibri" w:hAnsi="Times New Roman" w:cs="Times New Roman"/>
          <w:sz w:val="28"/>
          <w:szCs w:val="20"/>
          <w:lang w:val="ru-RU"/>
        </w:rPr>
        <w:t>5</w:t>
      </w:r>
      <w:r w:rsidRPr="00F43ECE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067975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Оценка </w:t>
      </w:r>
      <w:r w:rsidR="00067975">
        <w:rPr>
          <w:rFonts w:ascii="Times New Roman" w:eastAsia="Calibri" w:hAnsi="Times New Roman" w:cs="Times New Roman"/>
          <w:sz w:val="28"/>
          <w:szCs w:val="20"/>
        </w:rPr>
        <w:t>MSE</w:t>
      </w:r>
      <w:r w:rsidR="00067975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  <w:r w:rsidR="00067975">
        <w:rPr>
          <w:rFonts w:ascii="Times New Roman" w:eastAsia="Calibri" w:hAnsi="Times New Roman" w:cs="Times New Roman"/>
          <w:sz w:val="28"/>
          <w:szCs w:val="20"/>
          <w:lang w:val="ru-RU"/>
        </w:rPr>
        <w:t>между обученной моделью и тестовыми данными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</w:p>
    <w:p w14:paraId="494D2448" w14:textId="75D07B80" w:rsidR="006D119F" w:rsidRDefault="00960B7B" w:rsidP="0014153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Также для оценки модели был выбран тестовый день, на графике ниже представлено оригинальное и предсказанное изменение цены в течении </w:t>
      </w:r>
      <w:r w:rsidR="00067975">
        <w:rPr>
          <w:rFonts w:ascii="Times New Roman" w:eastAsia="Calibri" w:hAnsi="Times New Roman" w:cs="Times New Roman"/>
          <w:sz w:val="28"/>
          <w:szCs w:val="20"/>
          <w:lang w:val="ru-RU"/>
        </w:rPr>
        <w:t>недели.</w:t>
      </w:r>
    </w:p>
    <w:p w14:paraId="2F75C0B0" w14:textId="363CBE2F" w:rsidR="00F7125C" w:rsidRDefault="00067975" w:rsidP="000B45C3">
      <w:pPr>
        <w:spacing w:after="0" w:line="360" w:lineRule="auto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noProof/>
        </w:rPr>
        <w:lastRenderedPageBreak/>
        <w:drawing>
          <wp:inline distT="0" distB="0" distL="0" distR="0" wp14:anchorId="402EA754" wp14:editId="19F002D8">
            <wp:extent cx="4907952" cy="4333875"/>
            <wp:effectExtent l="0" t="0" r="698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910326" cy="4335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DF44E" w14:textId="0C2AB921" w:rsidR="000B45C3" w:rsidRDefault="000B45C3" w:rsidP="000B45C3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Рисунок </w:t>
      </w:r>
      <w:r w:rsidR="00DC44B6">
        <w:rPr>
          <w:rFonts w:ascii="Times New Roman" w:eastAsia="Calibri" w:hAnsi="Times New Roman" w:cs="Times New Roman"/>
          <w:sz w:val="28"/>
          <w:szCs w:val="20"/>
          <w:lang w:val="ru-RU"/>
        </w:rPr>
        <w:t>1</w:t>
      </w:r>
      <w:r w:rsidR="00C7324D">
        <w:rPr>
          <w:rFonts w:ascii="Times New Roman" w:eastAsia="Calibri" w:hAnsi="Times New Roman" w:cs="Times New Roman"/>
          <w:sz w:val="28"/>
          <w:szCs w:val="20"/>
          <w:lang w:val="ru-RU"/>
        </w:rPr>
        <w:t>6</w:t>
      </w:r>
      <w:r w:rsidRPr="00F43ECE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График сравнения спрогнозированной и действительной </w:t>
      </w:r>
      <w:r w:rsidR="00067975">
        <w:rPr>
          <w:rFonts w:ascii="Times New Roman" w:eastAsia="Calibri" w:hAnsi="Times New Roman" w:cs="Times New Roman"/>
          <w:sz w:val="28"/>
          <w:szCs w:val="20"/>
          <w:lang w:val="ru-RU"/>
        </w:rPr>
        <w:t>цены за неделю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</w:p>
    <w:p w14:paraId="3C424268" w14:textId="6B343051" w:rsidR="000B45C3" w:rsidRDefault="00067975" w:rsidP="000B45C3">
      <w:pPr>
        <w:spacing w:after="0" w:line="360" w:lineRule="auto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noProof/>
        </w:rPr>
        <w:lastRenderedPageBreak/>
        <w:drawing>
          <wp:inline distT="0" distB="0" distL="0" distR="0" wp14:anchorId="145C231F" wp14:editId="2DBC252B">
            <wp:extent cx="5534025" cy="509587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509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BE374" w14:textId="02A2C69D" w:rsidR="00067975" w:rsidRDefault="00067975" w:rsidP="00067975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Рисунок 1</w:t>
      </w:r>
      <w:r w:rsidR="00C7324D">
        <w:rPr>
          <w:rFonts w:ascii="Times New Roman" w:eastAsia="Calibri" w:hAnsi="Times New Roman" w:cs="Times New Roman"/>
          <w:sz w:val="28"/>
          <w:szCs w:val="20"/>
          <w:lang w:val="ru-RU"/>
        </w:rPr>
        <w:t>7</w:t>
      </w:r>
      <w:r w:rsidRPr="00F43ECE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График сравнения спрогнозированной и действительной цены за день.</w:t>
      </w:r>
    </w:p>
    <w:p w14:paraId="4C2E786E" w14:textId="42283845" w:rsidR="00067975" w:rsidRDefault="00067975" w:rsidP="0014153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Видно, что модель не очень точно предсказывает выбросы (резкое изменение цены).</w:t>
      </w:r>
    </w:p>
    <w:p w14:paraId="03569FAF" w14:textId="5A014E9F" w:rsidR="00067975" w:rsidRDefault="00067975">
      <w:pPr>
        <w:spacing w:after="0" w:line="360" w:lineRule="auto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noProof/>
        </w:rPr>
        <w:lastRenderedPageBreak/>
        <w:drawing>
          <wp:inline distT="0" distB="0" distL="0" distR="0" wp14:anchorId="27EE6BD9" wp14:editId="00AC31B0">
            <wp:extent cx="5553075" cy="501967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553075" cy="501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4D915" w14:textId="2B0BB089" w:rsidR="00067975" w:rsidRDefault="00067975" w:rsidP="00067975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Рисунок 1</w:t>
      </w:r>
      <w:r w:rsidR="00C7324D">
        <w:rPr>
          <w:rFonts w:ascii="Times New Roman" w:eastAsia="Calibri" w:hAnsi="Times New Roman" w:cs="Times New Roman"/>
          <w:sz w:val="28"/>
          <w:szCs w:val="20"/>
          <w:lang w:val="ru-RU"/>
        </w:rPr>
        <w:t>8</w:t>
      </w:r>
      <w:r w:rsidRPr="00F43ECE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График сравнения спрогнозированной и действительной цены за месяц.</w:t>
      </w:r>
    </w:p>
    <w:p w14:paraId="2135ED80" w14:textId="45BB0020" w:rsidR="00067975" w:rsidRDefault="00067975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Можно сделать вывод, что модель научилась запоминать выбросы, и на следующих неделях разница между предсказанными и оригинальными значениями во время резких изменений цен уменьшилась.</w:t>
      </w:r>
    </w:p>
    <w:p w14:paraId="7F321CB3" w14:textId="5AD41FE7" w:rsidR="00067975" w:rsidRPr="0014153B" w:rsidRDefault="00067975" w:rsidP="0014153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Для сравнения приведём обучение без </w:t>
      </w:r>
      <w:r w:rsidR="00140FD8">
        <w:rPr>
          <w:rFonts w:ascii="Times New Roman" w:eastAsia="Calibri" w:hAnsi="Times New Roman" w:cs="Times New Roman"/>
          <w:sz w:val="28"/>
          <w:szCs w:val="20"/>
          <w:lang w:val="ru-RU"/>
        </w:rPr>
        <w:t>машинного обучения</w:t>
      </w:r>
      <w:r w:rsidR="00140FD8" w:rsidRPr="00140FD8">
        <w:rPr>
          <w:rFonts w:ascii="Times New Roman" w:eastAsia="Calibri" w:hAnsi="Times New Roman" w:cs="Times New Roman"/>
          <w:sz w:val="28"/>
          <w:szCs w:val="20"/>
          <w:lang w:val="ru-RU"/>
        </w:rPr>
        <w:t>, пред</w:t>
      </w:r>
      <w:r w:rsidR="00140FD8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полагая, что следующее значение </w:t>
      </w:r>
      <w:r w:rsidR="00140FD8" w:rsidRPr="00140FD8">
        <w:rPr>
          <w:rFonts w:ascii="Times New Roman" w:eastAsia="Calibri" w:hAnsi="Times New Roman" w:cs="Times New Roman"/>
          <w:sz w:val="28"/>
          <w:szCs w:val="20"/>
          <w:lang w:val="ru-RU"/>
        </w:rPr>
        <w:t>временного ряда равно фактическому значению предыдущего шага.</w:t>
      </w:r>
      <w:r w:rsidR="00140FD8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</w:t>
      </w:r>
    </w:p>
    <w:p w14:paraId="16D8B4EA" w14:textId="19D17608" w:rsidR="00140FD8" w:rsidRDefault="00140FD8">
      <w:pPr>
        <w:spacing w:after="0" w:line="360" w:lineRule="auto"/>
        <w:contextualSpacing/>
        <w:jc w:val="center"/>
        <w:rPr>
          <w:rFonts w:ascii="Times New Roman" w:eastAsia="Calibri" w:hAnsi="Times New Roman" w:cs="Times New Roman"/>
          <w:sz w:val="28"/>
          <w:szCs w:val="20"/>
        </w:rPr>
      </w:pPr>
      <w:r>
        <w:rPr>
          <w:noProof/>
        </w:rPr>
        <w:lastRenderedPageBreak/>
        <w:drawing>
          <wp:inline distT="0" distB="0" distL="0" distR="0" wp14:anchorId="0AE43F1E" wp14:editId="1E95E1DE">
            <wp:extent cx="5943600" cy="3117850"/>
            <wp:effectExtent l="0" t="0" r="0" b="635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1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87FA8" w14:textId="43B58712" w:rsidR="00140FD8" w:rsidRDefault="00140FD8" w:rsidP="00140FD8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>Рисунок 1</w:t>
      </w:r>
      <w:r w:rsidR="00C7324D">
        <w:rPr>
          <w:rFonts w:ascii="Times New Roman" w:eastAsia="Calibri" w:hAnsi="Times New Roman" w:cs="Times New Roman"/>
          <w:sz w:val="28"/>
          <w:szCs w:val="20"/>
          <w:lang w:val="ru-RU"/>
        </w:rPr>
        <w:t>9</w:t>
      </w:r>
      <w:r w:rsidRPr="00F43ECE">
        <w:rPr>
          <w:rFonts w:ascii="Times New Roman" w:eastAsia="Calibri" w:hAnsi="Times New Roman" w:cs="Times New Roman"/>
          <w:sz w:val="28"/>
          <w:szCs w:val="20"/>
          <w:lang w:val="ru-RU"/>
        </w:rPr>
        <w:t>.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График сравнения спрогнозированной и действительной цены за неделю без машинного обучения.</w:t>
      </w:r>
    </w:p>
    <w:p w14:paraId="53BED862" w14:textId="77777777" w:rsidR="00140FD8" w:rsidRDefault="00140FD8" w:rsidP="0014153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</w:p>
    <w:p w14:paraId="13A9CE0D" w14:textId="77777777" w:rsidR="00140FD8" w:rsidRPr="00140FD8" w:rsidRDefault="00140FD8">
      <w:pPr>
        <w:spacing w:after="0" w:line="360" w:lineRule="auto"/>
        <w:contextualSpacing/>
        <w:jc w:val="center"/>
        <w:rPr>
          <w:rFonts w:ascii="Times New Roman" w:eastAsia="Calibri" w:hAnsi="Times New Roman" w:cs="Times New Roman"/>
          <w:sz w:val="28"/>
          <w:szCs w:val="20"/>
          <w:lang w:val="ru-RU"/>
        </w:rPr>
      </w:pPr>
    </w:p>
    <w:p w14:paraId="54FA631A" w14:textId="77777777" w:rsidR="000B45C3" w:rsidRDefault="000B45C3" w:rsidP="00DB282D">
      <w:pPr>
        <w:spacing w:after="0" w:line="360" w:lineRule="auto"/>
        <w:contextualSpacing/>
        <w:rPr>
          <w:rFonts w:ascii="Times New Roman" w:eastAsia="Calibri" w:hAnsi="Times New Roman" w:cs="Times New Roman"/>
          <w:sz w:val="28"/>
          <w:szCs w:val="20"/>
          <w:lang w:val="ru-RU"/>
        </w:rPr>
      </w:pPr>
    </w:p>
    <w:p w14:paraId="24B8B5B0" w14:textId="77777777" w:rsidR="00E84573" w:rsidRDefault="00E84573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5D1EE139" w14:textId="77777777" w:rsidR="00E84573" w:rsidRDefault="00E84573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04B34212" w14:textId="77777777" w:rsidR="00E84573" w:rsidRDefault="00E84573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6BFA5167" w14:textId="77777777" w:rsidR="00E84573" w:rsidRDefault="00E84573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7B219894" w14:textId="77777777" w:rsidR="00972177" w:rsidRDefault="0097217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48102881" w14:textId="239F8C48" w:rsidR="00972177" w:rsidRDefault="0097217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3AD55DE7" w14:textId="36E9CFE0" w:rsidR="005377D7" w:rsidRDefault="005377D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42D8A5A2" w14:textId="755396E0" w:rsidR="005377D7" w:rsidRDefault="005377D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22D00C48" w14:textId="6EFD76CD" w:rsidR="005377D7" w:rsidRDefault="005377D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0CC3854C" w14:textId="41B57A6D" w:rsidR="005377D7" w:rsidRDefault="005377D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6A266E54" w14:textId="285D4544" w:rsidR="005377D7" w:rsidRDefault="005377D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1D3706B7" w14:textId="5CFD949E" w:rsidR="005377D7" w:rsidRDefault="005377D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b/>
          <w:sz w:val="28"/>
          <w:szCs w:val="20"/>
          <w:lang w:val="ru-RU"/>
        </w:rPr>
        <w:lastRenderedPageBreak/>
        <w:t>Заключение</w:t>
      </w:r>
    </w:p>
    <w:p w14:paraId="073B6085" w14:textId="63051691" w:rsidR="005377D7" w:rsidRPr="0014153B" w:rsidRDefault="005377D7" w:rsidP="0014153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8"/>
          <w:szCs w:val="20"/>
          <w:lang w:val="ru-RU"/>
        </w:rPr>
      </w:pP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В курсовом проекте был рассмотрен принцип работы </w:t>
      </w:r>
      <w:r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рекуррентной </w:t>
      </w:r>
      <w:r w:rsidRPr="005377D7">
        <w:rPr>
          <w:rFonts w:ascii="Times New Roman" w:eastAsia="Calibri" w:hAnsi="Times New Roman" w:cs="Times New Roman"/>
          <w:sz w:val="28"/>
          <w:szCs w:val="20"/>
          <w:lang w:val="ru-RU"/>
        </w:rPr>
        <w:t>нейронной сети</w:t>
      </w:r>
      <w:r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с </w:t>
      </w:r>
      <w:r w:rsidR="00FD4F69">
        <w:rPr>
          <w:rFonts w:ascii="Times New Roman" w:eastAsia="Calibri" w:hAnsi="Times New Roman" w:cs="Times New Roman"/>
          <w:sz w:val="28"/>
          <w:szCs w:val="20"/>
          <w:lang w:val="ru-RU"/>
        </w:rPr>
        <w:t>долговременной и кратковременной памятью (</w:t>
      </w:r>
      <w:r w:rsidR="00FD4F69">
        <w:rPr>
          <w:rFonts w:ascii="Times New Roman" w:eastAsia="Calibri" w:hAnsi="Times New Roman" w:cs="Times New Roman"/>
          <w:sz w:val="28"/>
          <w:szCs w:val="20"/>
        </w:rPr>
        <w:t>LSTM</w:t>
      </w:r>
      <w:r w:rsidR="00FD4F69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>)</w:t>
      </w:r>
      <w:r w:rsidR="00FD4F69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для задачи регрессии</w:t>
      </w:r>
      <w:r w:rsidR="00FD4F69" w:rsidRPr="0014153B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. </w:t>
      </w:r>
      <w:r w:rsidR="00FD4F69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В процессе работы была разобрана функция-генератор, которая при больших входных данных позволит избежать переполнения оперативной памяти. Оценивать работу сети пришлось на двумерной временной последовательности, а путем выбора различных архитектур удалось найти оптимальную с точки зрения точности и скорост</w:t>
      </w:r>
      <w:r w:rsidR="00287B62">
        <w:rPr>
          <w:rFonts w:ascii="Times New Roman" w:eastAsia="Calibri" w:hAnsi="Times New Roman" w:cs="Times New Roman"/>
          <w:sz w:val="28"/>
          <w:szCs w:val="20"/>
          <w:lang w:val="ru-RU"/>
        </w:rPr>
        <w:t>и</w:t>
      </w:r>
      <w:r w:rsidR="00FD4F69">
        <w:rPr>
          <w:rFonts w:ascii="Times New Roman" w:eastAsia="Calibri" w:hAnsi="Times New Roman" w:cs="Times New Roman"/>
          <w:sz w:val="28"/>
          <w:szCs w:val="20"/>
          <w:lang w:val="ru-RU"/>
        </w:rPr>
        <w:t xml:space="preserve"> нейронную сеть. По результатам обучения были сделаны графики, наглядно показывающие предсказательные способности сети, то есть отличие реальных данных от предсказанных.</w:t>
      </w:r>
    </w:p>
    <w:p w14:paraId="59922382" w14:textId="77777777" w:rsidR="00972177" w:rsidRDefault="0097217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64B55B27" w14:textId="77777777" w:rsidR="00972177" w:rsidRDefault="0097217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55D37B29" w14:textId="77777777" w:rsidR="00972177" w:rsidRDefault="0097217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004B32EE" w14:textId="77777777" w:rsidR="00972177" w:rsidRDefault="0097217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33901171" w14:textId="77777777" w:rsidR="00972177" w:rsidRDefault="00972177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328C423D" w14:textId="77777777" w:rsidR="00FD4F69" w:rsidRDefault="00FD4F69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063EC758" w14:textId="77777777" w:rsidR="00FD4F69" w:rsidRDefault="00FD4F69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0A35D561" w14:textId="77777777" w:rsidR="00FD4F69" w:rsidRDefault="00FD4F69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19B10795" w14:textId="77777777" w:rsidR="00FD4F69" w:rsidRDefault="00FD4F69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6B412F31" w14:textId="77777777" w:rsidR="00FD4F69" w:rsidRDefault="00FD4F69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4ED92303" w14:textId="77777777" w:rsidR="00FD4F69" w:rsidRDefault="00FD4F69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6FE62BB9" w14:textId="77777777" w:rsidR="00FD4F69" w:rsidRDefault="00FD4F69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3F2E07D4" w14:textId="77777777" w:rsidR="00FD4F69" w:rsidRDefault="00FD4F69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7DB83811" w14:textId="77777777" w:rsidR="00FD4F69" w:rsidRDefault="00FD4F69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3C2AAD21" w14:textId="77777777" w:rsidR="00FD4F69" w:rsidRDefault="00FD4F69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5E9EB3DA" w14:textId="77777777" w:rsidR="00FD4F69" w:rsidRDefault="00FD4F69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</w:p>
    <w:p w14:paraId="7D11C457" w14:textId="54D08582" w:rsidR="00F7125C" w:rsidRPr="00FD4F69" w:rsidRDefault="00F7125C" w:rsidP="0003749B">
      <w:pPr>
        <w:spacing w:after="0" w:line="360" w:lineRule="auto"/>
        <w:ind w:firstLine="720"/>
        <w:contextualSpacing/>
        <w:jc w:val="center"/>
        <w:rPr>
          <w:rFonts w:ascii="Times New Roman" w:eastAsia="Calibri" w:hAnsi="Times New Roman" w:cs="Times New Roman"/>
          <w:b/>
          <w:sz w:val="28"/>
          <w:szCs w:val="20"/>
          <w:lang w:val="ru-RU"/>
        </w:rPr>
      </w:pPr>
      <w:r w:rsidRPr="00F7125C">
        <w:rPr>
          <w:rFonts w:ascii="Times New Roman" w:eastAsia="Calibri" w:hAnsi="Times New Roman" w:cs="Times New Roman"/>
          <w:b/>
          <w:sz w:val="28"/>
          <w:szCs w:val="20"/>
          <w:lang w:val="ru-RU"/>
        </w:rPr>
        <w:lastRenderedPageBreak/>
        <w:t>Список литературы</w:t>
      </w:r>
    </w:p>
    <w:p w14:paraId="5D420415" w14:textId="31F6A628" w:rsidR="00E84573" w:rsidRDefault="00E84573" w:rsidP="00E84573">
      <w:pPr>
        <w:pStyle w:val="a7"/>
        <w:numPr>
          <w:ilvl w:val="0"/>
          <w:numId w:val="6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0"/>
        </w:rPr>
      </w:pPr>
      <w:commentRangeStart w:id="16"/>
      <w:r w:rsidRPr="00E84573">
        <w:rPr>
          <w:rFonts w:ascii="Times New Roman" w:eastAsia="Calibri" w:hAnsi="Times New Roman" w:cs="Times New Roman"/>
          <w:sz w:val="28"/>
          <w:szCs w:val="20"/>
        </w:rPr>
        <w:t xml:space="preserve">Введение в машинное обучение с помощью </w:t>
      </w:r>
      <w:r w:rsidRPr="00E84573">
        <w:rPr>
          <w:rFonts w:ascii="Times New Roman" w:eastAsia="Calibri" w:hAnsi="Times New Roman" w:cs="Times New Roman"/>
          <w:sz w:val="28"/>
          <w:szCs w:val="20"/>
          <w:lang w:val="en-US"/>
        </w:rPr>
        <w:t>Python</w:t>
      </w:r>
      <w:r w:rsidRPr="00E84573">
        <w:rPr>
          <w:rFonts w:ascii="Times New Roman" w:eastAsia="Calibri" w:hAnsi="Times New Roman" w:cs="Times New Roman"/>
          <w:sz w:val="28"/>
          <w:szCs w:val="20"/>
        </w:rPr>
        <w:t xml:space="preserve"> / Мюллер А., </w:t>
      </w:r>
      <w:proofErr w:type="spellStart"/>
      <w:r w:rsidRPr="00E84573">
        <w:rPr>
          <w:rFonts w:ascii="Times New Roman" w:eastAsia="Calibri" w:hAnsi="Times New Roman" w:cs="Times New Roman"/>
          <w:sz w:val="28"/>
          <w:szCs w:val="20"/>
        </w:rPr>
        <w:t>Гидо</w:t>
      </w:r>
      <w:proofErr w:type="spellEnd"/>
      <w:r w:rsidRPr="00E84573">
        <w:rPr>
          <w:rFonts w:ascii="Times New Roman" w:eastAsia="Calibri" w:hAnsi="Times New Roman" w:cs="Times New Roman"/>
          <w:sz w:val="28"/>
          <w:szCs w:val="20"/>
        </w:rPr>
        <w:t xml:space="preserve"> С. </w:t>
      </w:r>
      <w:r>
        <w:rPr>
          <w:rFonts w:ascii="Times New Roman" w:eastAsia="Calibri" w:hAnsi="Times New Roman" w:cs="Times New Roman"/>
          <w:sz w:val="28"/>
          <w:szCs w:val="20"/>
        </w:rPr>
        <w:t>–</w:t>
      </w:r>
      <w:r w:rsidRPr="00E84573">
        <w:rPr>
          <w:rFonts w:ascii="Times New Roman" w:eastAsia="Calibri" w:hAnsi="Times New Roman" w:cs="Times New Roman"/>
          <w:sz w:val="28"/>
          <w:szCs w:val="20"/>
        </w:rPr>
        <w:t xml:space="preserve"> 2017.</w:t>
      </w:r>
    </w:p>
    <w:p w14:paraId="5E511330" w14:textId="08B449D2" w:rsidR="00010216" w:rsidRDefault="00010216" w:rsidP="00010216">
      <w:pPr>
        <w:pStyle w:val="a7"/>
        <w:numPr>
          <w:ilvl w:val="0"/>
          <w:numId w:val="6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0"/>
          <w:lang w:val="en-US"/>
        </w:rPr>
      </w:pPr>
      <w:proofErr w:type="spellStart"/>
      <w:r w:rsidRPr="0014153B">
        <w:rPr>
          <w:rFonts w:ascii="Times New Roman" w:eastAsia="Calibri" w:hAnsi="Times New Roman" w:cs="Times New Roman"/>
          <w:sz w:val="28"/>
          <w:szCs w:val="20"/>
          <w:lang w:val="en-US"/>
        </w:rPr>
        <w:t>Understanding</w:t>
      </w:r>
      <w:proofErr w:type="spellEnd"/>
      <w:r w:rsidRPr="0014153B">
        <w:rPr>
          <w:rFonts w:ascii="Times New Roman" w:eastAsia="Calibri" w:hAnsi="Times New Roman" w:cs="Times New Roman"/>
          <w:sz w:val="28"/>
          <w:szCs w:val="20"/>
          <w:lang w:val="en-US"/>
        </w:rPr>
        <w:t xml:space="preserve"> LSTM </w:t>
      </w:r>
      <w:proofErr w:type="spellStart"/>
      <w:r w:rsidRPr="0014153B">
        <w:rPr>
          <w:rFonts w:ascii="Times New Roman" w:eastAsia="Calibri" w:hAnsi="Times New Roman" w:cs="Times New Roman"/>
          <w:sz w:val="28"/>
          <w:szCs w:val="20"/>
          <w:lang w:val="en-US"/>
        </w:rPr>
        <w:t>Networks</w:t>
      </w:r>
      <w:proofErr w:type="spellEnd"/>
      <w:r w:rsidRPr="0014153B">
        <w:rPr>
          <w:rFonts w:ascii="Times New Roman" w:eastAsia="Calibri" w:hAnsi="Times New Roman" w:cs="Times New Roman"/>
          <w:sz w:val="28"/>
          <w:szCs w:val="20"/>
          <w:lang w:val="en-US"/>
        </w:rPr>
        <w:t xml:space="preserve"> // </w:t>
      </w:r>
      <w:r w:rsidRPr="00010216">
        <w:rPr>
          <w:rFonts w:ascii="Times New Roman" w:eastAsia="Calibri" w:hAnsi="Times New Roman" w:cs="Times New Roman"/>
          <w:sz w:val="28"/>
          <w:szCs w:val="20"/>
        </w:rPr>
        <w:t>Портал</w:t>
      </w:r>
      <w:r w:rsidRPr="0014153B">
        <w:rPr>
          <w:rFonts w:ascii="Times New Roman" w:eastAsia="Calibri" w:hAnsi="Times New Roman" w:cs="Times New Roman"/>
          <w:sz w:val="28"/>
          <w:szCs w:val="20"/>
          <w:lang w:val="en-US"/>
        </w:rPr>
        <w:t xml:space="preserve"> «</w:t>
      </w:r>
      <w:r w:rsidRPr="0014153B">
        <w:rPr>
          <w:lang w:val="en-US"/>
        </w:rPr>
        <w:t xml:space="preserve"> </w:t>
      </w:r>
      <w:r w:rsidRPr="00010216">
        <w:rPr>
          <w:rFonts w:ascii="Times New Roman" w:eastAsia="Calibri" w:hAnsi="Times New Roman" w:cs="Times New Roman"/>
          <w:sz w:val="28"/>
          <w:szCs w:val="20"/>
          <w:lang w:val="en-US"/>
        </w:rPr>
        <w:t>https://colah.github.io/</w:t>
      </w:r>
      <w:r w:rsidRPr="0014153B">
        <w:rPr>
          <w:rFonts w:ascii="Times New Roman" w:eastAsia="Calibri" w:hAnsi="Times New Roman" w:cs="Times New Roman"/>
          <w:sz w:val="28"/>
          <w:szCs w:val="20"/>
          <w:lang w:val="en-US"/>
        </w:rPr>
        <w:t xml:space="preserve">» </w:t>
      </w:r>
      <w:r w:rsidRPr="00010216">
        <w:rPr>
          <w:rFonts w:ascii="Times New Roman" w:eastAsia="Calibri" w:hAnsi="Times New Roman" w:cs="Times New Roman"/>
          <w:sz w:val="28"/>
          <w:szCs w:val="20"/>
        </w:rPr>
        <w:t>Просмотрено</w:t>
      </w:r>
      <w:r w:rsidRPr="0014153B">
        <w:rPr>
          <w:rFonts w:ascii="Times New Roman" w:eastAsia="Calibri" w:hAnsi="Times New Roman" w:cs="Times New Roman"/>
          <w:sz w:val="28"/>
          <w:szCs w:val="20"/>
          <w:lang w:val="en-US"/>
        </w:rPr>
        <w:t>: 1</w:t>
      </w:r>
      <w:r w:rsidRPr="0024071C">
        <w:rPr>
          <w:rFonts w:ascii="Times New Roman" w:eastAsia="Calibri" w:hAnsi="Times New Roman" w:cs="Times New Roman"/>
          <w:sz w:val="28"/>
          <w:szCs w:val="20"/>
          <w:lang w:val="en-US"/>
        </w:rPr>
        <w:t>.12.20</w:t>
      </w:r>
      <w:r w:rsidRPr="0014153B">
        <w:rPr>
          <w:rFonts w:ascii="Times New Roman" w:eastAsia="Calibri" w:hAnsi="Times New Roman" w:cs="Times New Roman"/>
          <w:sz w:val="28"/>
          <w:szCs w:val="20"/>
          <w:lang w:val="en-US"/>
        </w:rPr>
        <w:t>20</w:t>
      </w:r>
    </w:p>
    <w:p w14:paraId="0780BAA9" w14:textId="1556BF44" w:rsidR="00F03D22" w:rsidRPr="00F03D22" w:rsidRDefault="00F03D22" w:rsidP="00F03D22">
      <w:pPr>
        <w:pStyle w:val="a7"/>
        <w:numPr>
          <w:ilvl w:val="0"/>
          <w:numId w:val="6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0"/>
        </w:rPr>
      </w:pPr>
      <w:proofErr w:type="spellStart"/>
      <w:r w:rsidRPr="00F03D22">
        <w:rPr>
          <w:rFonts w:ascii="Times New Roman" w:eastAsia="Calibri" w:hAnsi="Times New Roman" w:cs="Times New Roman"/>
          <w:sz w:val="28"/>
          <w:szCs w:val="20"/>
          <w:lang w:val="en-US"/>
        </w:rPr>
        <w:t>TensorFlow</w:t>
      </w:r>
      <w:proofErr w:type="spellEnd"/>
      <w:r w:rsidRPr="0014153B">
        <w:rPr>
          <w:rFonts w:ascii="Times New Roman" w:eastAsia="Calibri" w:hAnsi="Times New Roman" w:cs="Times New Roman"/>
          <w:sz w:val="28"/>
          <w:szCs w:val="20"/>
        </w:rPr>
        <w:t xml:space="preserve"> </w:t>
      </w:r>
      <w:proofErr w:type="spellStart"/>
      <w:r w:rsidRPr="0014153B">
        <w:rPr>
          <w:rFonts w:ascii="Times New Roman" w:eastAsia="Calibri" w:hAnsi="Times New Roman" w:cs="Times New Roman"/>
          <w:sz w:val="28"/>
          <w:szCs w:val="20"/>
        </w:rPr>
        <w:t>для</w:t>
      </w:r>
      <w:proofErr w:type="spellEnd"/>
      <w:r w:rsidRPr="0014153B">
        <w:rPr>
          <w:rFonts w:ascii="Times New Roman" w:eastAsia="Calibri" w:hAnsi="Times New Roman" w:cs="Times New Roman"/>
          <w:sz w:val="28"/>
          <w:szCs w:val="20"/>
        </w:rPr>
        <w:t xml:space="preserve"> </w:t>
      </w:r>
      <w:proofErr w:type="spellStart"/>
      <w:r w:rsidRPr="0014153B">
        <w:rPr>
          <w:rFonts w:ascii="Times New Roman" w:eastAsia="Calibri" w:hAnsi="Times New Roman" w:cs="Times New Roman"/>
          <w:sz w:val="28"/>
          <w:szCs w:val="20"/>
        </w:rPr>
        <w:t>глубокого</w:t>
      </w:r>
      <w:proofErr w:type="spellEnd"/>
      <w:r w:rsidRPr="0014153B">
        <w:rPr>
          <w:rFonts w:ascii="Times New Roman" w:eastAsia="Calibri" w:hAnsi="Times New Roman" w:cs="Times New Roman"/>
          <w:sz w:val="28"/>
          <w:szCs w:val="20"/>
        </w:rPr>
        <w:t xml:space="preserve"> </w:t>
      </w:r>
      <w:proofErr w:type="spellStart"/>
      <w:r w:rsidRPr="0014153B">
        <w:rPr>
          <w:rFonts w:ascii="Times New Roman" w:eastAsia="Calibri" w:hAnsi="Times New Roman" w:cs="Times New Roman"/>
          <w:sz w:val="28"/>
          <w:szCs w:val="20"/>
        </w:rPr>
        <w:t>обучения</w:t>
      </w:r>
      <w:proofErr w:type="spellEnd"/>
      <w:r w:rsidRPr="0014153B">
        <w:rPr>
          <w:rFonts w:ascii="Times New Roman" w:eastAsia="Calibri" w:hAnsi="Times New Roman" w:cs="Times New Roman"/>
          <w:sz w:val="28"/>
          <w:szCs w:val="20"/>
        </w:rPr>
        <w:t xml:space="preserve"> / </w:t>
      </w:r>
      <w:proofErr w:type="spellStart"/>
      <w:r w:rsidRPr="0014153B">
        <w:rPr>
          <w:rFonts w:ascii="Times New Roman" w:eastAsia="Calibri" w:hAnsi="Times New Roman" w:cs="Times New Roman"/>
          <w:sz w:val="28"/>
          <w:szCs w:val="20"/>
        </w:rPr>
        <w:t>Рамсундар</w:t>
      </w:r>
      <w:proofErr w:type="spellEnd"/>
      <w:r w:rsidRPr="0014153B">
        <w:rPr>
          <w:rFonts w:ascii="Times New Roman" w:eastAsia="Calibri" w:hAnsi="Times New Roman" w:cs="Times New Roman"/>
          <w:sz w:val="28"/>
          <w:szCs w:val="20"/>
        </w:rPr>
        <w:t xml:space="preserve"> </w:t>
      </w:r>
      <w:proofErr w:type="spellStart"/>
      <w:r w:rsidRPr="0014153B">
        <w:rPr>
          <w:rFonts w:ascii="Times New Roman" w:eastAsia="Calibri" w:hAnsi="Times New Roman" w:cs="Times New Roman"/>
          <w:sz w:val="28"/>
          <w:szCs w:val="20"/>
        </w:rPr>
        <w:t>Бхарат</w:t>
      </w:r>
      <w:proofErr w:type="spellEnd"/>
      <w:r w:rsidRPr="0014153B">
        <w:rPr>
          <w:rFonts w:ascii="Times New Roman" w:eastAsia="Calibri" w:hAnsi="Times New Roman" w:cs="Times New Roman"/>
          <w:sz w:val="28"/>
          <w:szCs w:val="20"/>
        </w:rPr>
        <w:t>. -2019.</w:t>
      </w:r>
    </w:p>
    <w:p w14:paraId="48A38AC5" w14:textId="77777777" w:rsidR="004A3C8B" w:rsidRDefault="0089696B" w:rsidP="00E84573">
      <w:pPr>
        <w:pStyle w:val="a7"/>
        <w:numPr>
          <w:ilvl w:val="0"/>
          <w:numId w:val="6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0"/>
        </w:rPr>
      </w:pPr>
      <w:r>
        <w:rPr>
          <w:rFonts w:ascii="Times New Roman" w:eastAsia="Calibri" w:hAnsi="Times New Roman" w:cs="Times New Roman"/>
          <w:sz w:val="28"/>
          <w:szCs w:val="20"/>
        </w:rPr>
        <w:t xml:space="preserve">Глубокое обучение на </w:t>
      </w:r>
      <w:r>
        <w:rPr>
          <w:rFonts w:ascii="Times New Roman" w:eastAsia="Calibri" w:hAnsi="Times New Roman" w:cs="Times New Roman"/>
          <w:sz w:val="28"/>
          <w:szCs w:val="20"/>
          <w:lang w:val="en-US"/>
        </w:rPr>
        <w:t>Python</w:t>
      </w:r>
      <w:r w:rsidRPr="0089696B">
        <w:rPr>
          <w:rFonts w:ascii="Times New Roman" w:eastAsia="Calibri" w:hAnsi="Times New Roman" w:cs="Times New Roman"/>
          <w:sz w:val="28"/>
          <w:szCs w:val="20"/>
        </w:rPr>
        <w:t xml:space="preserve"> / </w:t>
      </w:r>
      <w:proofErr w:type="spellStart"/>
      <w:r>
        <w:rPr>
          <w:rFonts w:ascii="Times New Roman" w:eastAsia="Calibri" w:hAnsi="Times New Roman" w:cs="Times New Roman"/>
          <w:sz w:val="28"/>
          <w:szCs w:val="20"/>
        </w:rPr>
        <w:t>Шолле</w:t>
      </w:r>
      <w:proofErr w:type="spellEnd"/>
      <w:r>
        <w:rPr>
          <w:rFonts w:ascii="Times New Roman" w:eastAsia="Calibri" w:hAnsi="Times New Roman" w:cs="Times New Roman"/>
          <w:sz w:val="28"/>
          <w:szCs w:val="20"/>
        </w:rPr>
        <w:t xml:space="preserve"> Франсуа</w:t>
      </w:r>
      <w:r w:rsidRPr="0089696B">
        <w:rPr>
          <w:rFonts w:ascii="Times New Roman" w:eastAsia="Calibri" w:hAnsi="Times New Roman" w:cs="Times New Roman"/>
          <w:sz w:val="28"/>
          <w:szCs w:val="20"/>
        </w:rPr>
        <w:t>. -2018</w:t>
      </w:r>
      <w:r w:rsidR="00960B7B" w:rsidRPr="00960B7B">
        <w:rPr>
          <w:rFonts w:ascii="Times New Roman" w:eastAsia="Calibri" w:hAnsi="Times New Roman" w:cs="Times New Roman"/>
          <w:sz w:val="28"/>
          <w:szCs w:val="20"/>
        </w:rPr>
        <w:t>.</w:t>
      </w:r>
    </w:p>
    <w:p w14:paraId="450F8C0C" w14:textId="77777777" w:rsidR="0089696B" w:rsidRPr="00E84573" w:rsidRDefault="00960B7B" w:rsidP="00E84573">
      <w:pPr>
        <w:pStyle w:val="a7"/>
        <w:numPr>
          <w:ilvl w:val="0"/>
          <w:numId w:val="6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0"/>
        </w:rPr>
      </w:pPr>
      <w:r>
        <w:rPr>
          <w:rFonts w:ascii="Times New Roman" w:eastAsia="Calibri" w:hAnsi="Times New Roman" w:cs="Times New Roman"/>
          <w:sz w:val="28"/>
          <w:szCs w:val="20"/>
        </w:rPr>
        <w:t xml:space="preserve">Библиотека </w:t>
      </w:r>
      <w:proofErr w:type="spellStart"/>
      <w:r>
        <w:rPr>
          <w:rFonts w:ascii="Times New Roman" w:eastAsia="Calibri" w:hAnsi="Times New Roman" w:cs="Times New Roman"/>
          <w:sz w:val="28"/>
          <w:szCs w:val="20"/>
          <w:lang w:val="en-US"/>
        </w:rPr>
        <w:t>Keras</w:t>
      </w:r>
      <w:proofErr w:type="spellEnd"/>
      <w:r w:rsidRPr="00960B7B">
        <w:rPr>
          <w:rFonts w:ascii="Times New Roman" w:eastAsia="Calibri" w:hAnsi="Times New Roman" w:cs="Times New Roman"/>
          <w:sz w:val="28"/>
          <w:szCs w:val="20"/>
        </w:rPr>
        <w:t xml:space="preserve"> – </w:t>
      </w:r>
      <w:r>
        <w:rPr>
          <w:rFonts w:ascii="Times New Roman" w:eastAsia="Calibri" w:hAnsi="Times New Roman" w:cs="Times New Roman"/>
          <w:sz w:val="28"/>
          <w:szCs w:val="20"/>
        </w:rPr>
        <w:t>инструмент глубокого обучения</w:t>
      </w:r>
      <w:r w:rsidRPr="00960B7B">
        <w:rPr>
          <w:rFonts w:ascii="Times New Roman" w:eastAsia="Calibri" w:hAnsi="Times New Roman" w:cs="Times New Roman"/>
          <w:sz w:val="28"/>
          <w:szCs w:val="20"/>
        </w:rPr>
        <w:t xml:space="preserve">/ </w:t>
      </w:r>
      <w:r>
        <w:rPr>
          <w:rFonts w:ascii="Times New Roman" w:eastAsia="Calibri" w:hAnsi="Times New Roman" w:cs="Times New Roman"/>
          <w:sz w:val="28"/>
          <w:szCs w:val="20"/>
        </w:rPr>
        <w:t xml:space="preserve">Антонио Д, </w:t>
      </w:r>
      <w:proofErr w:type="spellStart"/>
      <w:r>
        <w:rPr>
          <w:rFonts w:ascii="Times New Roman" w:eastAsia="Calibri" w:hAnsi="Times New Roman" w:cs="Times New Roman"/>
          <w:sz w:val="28"/>
          <w:szCs w:val="20"/>
        </w:rPr>
        <w:t>Суджит</w:t>
      </w:r>
      <w:proofErr w:type="spellEnd"/>
      <w:r>
        <w:rPr>
          <w:rFonts w:ascii="Times New Roman" w:eastAsia="Calibri" w:hAnsi="Times New Roman" w:cs="Times New Roman"/>
          <w:sz w:val="28"/>
          <w:szCs w:val="20"/>
        </w:rPr>
        <w:t xml:space="preserve"> П.</w:t>
      </w:r>
      <w:r w:rsidRPr="00960B7B">
        <w:rPr>
          <w:rFonts w:ascii="Times New Roman" w:eastAsia="Calibri" w:hAnsi="Times New Roman" w:cs="Times New Roman"/>
          <w:sz w:val="28"/>
          <w:szCs w:val="20"/>
        </w:rPr>
        <w:t xml:space="preserve"> -2018.</w:t>
      </w:r>
      <w:commentRangeEnd w:id="16"/>
      <w:r w:rsidR="001D63C9">
        <w:rPr>
          <w:rStyle w:val="ac"/>
          <w:lang w:val="en-US"/>
        </w:rPr>
        <w:commentReference w:id="16"/>
      </w:r>
    </w:p>
    <w:sectPr w:rsidR="0089696B" w:rsidRPr="00E84573" w:rsidSect="001A62EF">
      <w:headerReference w:type="default" r:id="rId60"/>
      <w:footerReference w:type="default" r:id="rId61"/>
      <w:headerReference w:type="first" r:id="rId62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1" w:author="Said Nukhulov" w:date="2020-12-05T11:01:00Z" w:initials="SN">
    <w:p w14:paraId="3F913166" w14:textId="727161DB" w:rsidR="00287B62" w:rsidRPr="00010216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rStyle w:val="ac"/>
        </w:rPr>
        <w:annotationRef/>
      </w:r>
      <w:r>
        <w:rPr>
          <w:rStyle w:val="ac"/>
        </w:rPr>
        <w:annotationRef/>
      </w:r>
      <w:r w:rsidRPr="00010216">
        <w:rPr>
          <w:lang w:val="ru-RU"/>
        </w:rPr>
        <w:t>Вставьте ссылк</w:t>
      </w:r>
      <w:r>
        <w:rPr>
          <w:lang w:val="ru-RU"/>
        </w:rPr>
        <w:t>и</w:t>
      </w:r>
      <w:r w:rsidRPr="00010216">
        <w:rPr>
          <w:lang w:val="ru-RU"/>
        </w:rPr>
        <w:t xml:space="preserve"> на литературу</w:t>
      </w:r>
    </w:p>
  </w:comment>
  <w:comment w:id="2" w:author="Said Nukhulov" w:date="2020-12-05T11:03:00Z" w:initials="SN">
    <w:p w14:paraId="045165FE" w14:textId="652FF68E" w:rsidR="00287B62" w:rsidRPr="00A525AF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Вставьте в главу визуальное представление объектов и ответов</w:t>
      </w:r>
    </w:p>
  </w:comment>
  <w:comment w:id="3" w:author="Said Nukhulov" w:date="2020-12-05T11:02:00Z" w:initials="SN">
    <w:p w14:paraId="02C3F37E" w14:textId="3AF0DB61" w:rsidR="00287B62" w:rsidRPr="00A525AF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уменьшите шрифт формул</w:t>
      </w:r>
    </w:p>
  </w:comment>
  <w:comment w:id="4" w:author="Said Nukhulov" w:date="2020-12-05T11:22:00Z" w:initials="SN">
    <w:p w14:paraId="249E967B" w14:textId="124E7937" w:rsidR="00287B62" w:rsidRPr="00216968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Вставьте визуализацию (графики) набора исходных данных</w:t>
      </w:r>
    </w:p>
  </w:comment>
  <w:comment w:id="5" w:author="Said Nukhulov" w:date="2020-12-05T11:19:00Z" w:initials="SN">
    <w:p w14:paraId="7790D333" w14:textId="3094D469" w:rsidR="00287B62" w:rsidRPr="00216968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 xml:space="preserve">Вставьте ссылку на </w:t>
      </w:r>
      <w:proofErr w:type="spellStart"/>
      <w:r>
        <w:rPr>
          <w:lang w:val="ru-RU"/>
        </w:rPr>
        <w:t>датасет</w:t>
      </w:r>
      <w:proofErr w:type="spellEnd"/>
    </w:p>
  </w:comment>
  <w:comment w:id="6" w:author="Said Nukhulov" w:date="2020-12-05T11:25:00Z" w:initials="SN">
    <w:p w14:paraId="5204E9A6" w14:textId="0801F0BB" w:rsidR="00287B62" w:rsidRPr="00966DA4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Приведите пояснение необходимости нормализации</w:t>
      </w:r>
    </w:p>
  </w:comment>
  <w:comment w:id="7" w:author="Said Nukhulov" w:date="2020-12-05T11:27:00Z" w:initials="SN">
    <w:p w14:paraId="143EE743" w14:textId="132243F3" w:rsidR="00287B62" w:rsidRPr="00895E12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Что это значит?</w:t>
      </w:r>
    </w:p>
  </w:comment>
  <w:comment w:id="8" w:author="Said Nukhulov" w:date="2020-12-05T11:28:00Z" w:initials="SN">
    <w:p w14:paraId="2A589601" w14:textId="2BAEDF09" w:rsidR="00287B62" w:rsidRPr="00895E12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Вставьте ссылки на литературу</w:t>
      </w:r>
    </w:p>
  </w:comment>
  <w:comment w:id="9" w:author="Said Nukhulov" w:date="2020-12-05T11:27:00Z" w:initials="SN">
    <w:p w14:paraId="2495829E" w14:textId="4BD6FF56" w:rsidR="00287B62" w:rsidRPr="00895E12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proofErr w:type="spellStart"/>
      <w:r>
        <w:rPr>
          <w:lang w:val="ru-RU"/>
        </w:rPr>
        <w:t>Оформатируйте</w:t>
      </w:r>
      <w:proofErr w:type="spellEnd"/>
      <w:r>
        <w:rPr>
          <w:lang w:val="ru-RU"/>
        </w:rPr>
        <w:t xml:space="preserve"> основной текст выравниванием по ширине</w:t>
      </w:r>
    </w:p>
  </w:comment>
  <w:comment w:id="10" w:author="Said Nukhulov" w:date="2020-12-05T11:28:00Z" w:initials="SN">
    <w:p w14:paraId="120E74D7" w14:textId="4F2D9795" w:rsidR="00287B62" w:rsidRPr="00895E12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Уменьшите размер формул</w:t>
      </w:r>
    </w:p>
  </w:comment>
  <w:comment w:id="11" w:author="Said Nukhulov" w:date="2020-12-05T11:29:00Z" w:initials="SN">
    <w:p w14:paraId="010BD32D" w14:textId="732FD9FE" w:rsidR="00287B62" w:rsidRPr="00256009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Вставьте ссылки на литературу</w:t>
      </w:r>
    </w:p>
  </w:comment>
  <w:comment w:id="12" w:author="Said Nukhulov" w:date="2020-12-05T11:29:00Z" w:initials="SN">
    <w:p w14:paraId="510C2A81" w14:textId="094CAFAC" w:rsidR="00287B62" w:rsidRPr="001D63C9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Приведите схематичное описание тензора</w:t>
      </w:r>
    </w:p>
  </w:comment>
  <w:comment w:id="13" w:author="Said Nukhulov" w:date="2020-12-05T11:30:00Z" w:initials="SN">
    <w:p w14:paraId="5DFC2190" w14:textId="5B74C0B3" w:rsidR="00287B62" w:rsidRPr="001D63C9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Почему именно такая архитектура? Приведите сравнение по качеству с другими архитектурами</w:t>
      </w:r>
    </w:p>
  </w:comment>
  <w:comment w:id="14" w:author="Said Nukhulov" w:date="2020-12-05T11:31:00Z" w:initials="SN">
    <w:p w14:paraId="29118884" w14:textId="13B7116D" w:rsidR="00287B62" w:rsidRPr="001D63C9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Приведите базовое решение без привлечения МО как в ЛР4</w:t>
      </w:r>
    </w:p>
  </w:comment>
  <w:comment w:id="15" w:author="Said Nukhulov" w:date="2020-12-05T11:31:00Z" w:initials="SN">
    <w:p w14:paraId="00804D2A" w14:textId="3E2DD28C" w:rsidR="00287B62" w:rsidRPr="001D63C9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Приведите больше графиков с сравнением фактического и спрогнозированного значения. Графики с максимальным отклонением и минимальным</w:t>
      </w:r>
    </w:p>
  </w:comment>
  <w:comment w:id="16" w:author="Said Nukhulov" w:date="2020-12-05T11:32:00Z" w:initials="SN">
    <w:p w14:paraId="7EF31507" w14:textId="406FF59F" w:rsidR="00287B62" w:rsidRPr="001D63C9" w:rsidRDefault="00287B62">
      <w:pPr>
        <w:pStyle w:val="ad"/>
        <w:rPr>
          <w:lang w:val="ru-RU"/>
        </w:rPr>
      </w:pPr>
      <w:r>
        <w:rPr>
          <w:rStyle w:val="ac"/>
        </w:rPr>
        <w:annotationRef/>
      </w:r>
      <w:r>
        <w:rPr>
          <w:lang w:val="ru-RU"/>
        </w:rPr>
        <w:t>Не вижу этой литературы в тексте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3F913166" w15:done="0"/>
  <w15:commentEx w15:paraId="045165FE" w15:done="0"/>
  <w15:commentEx w15:paraId="02C3F37E" w15:done="0"/>
  <w15:commentEx w15:paraId="249E967B" w15:done="0"/>
  <w15:commentEx w15:paraId="7790D333" w15:done="0"/>
  <w15:commentEx w15:paraId="5204E9A6" w15:done="0"/>
  <w15:commentEx w15:paraId="143EE743" w15:done="0"/>
  <w15:commentEx w15:paraId="2A589601" w15:done="0"/>
  <w15:commentEx w15:paraId="2495829E" w15:done="0"/>
  <w15:commentEx w15:paraId="120E74D7" w15:done="0"/>
  <w15:commentEx w15:paraId="010BD32D" w15:done="0"/>
  <w15:commentEx w15:paraId="510C2A81" w15:done="0"/>
  <w15:commentEx w15:paraId="5DFC2190" w15:done="0"/>
  <w15:commentEx w15:paraId="29118884" w15:done="0"/>
  <w15:commentEx w15:paraId="00804D2A" w15:done="0"/>
  <w15:commentEx w15:paraId="7EF31507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F913166" w16cid:durableId="2375E724"/>
  <w16cid:commentId w16cid:paraId="045165FE" w16cid:durableId="2375E790"/>
  <w16cid:commentId w16cid:paraId="02C3F37E" w16cid:durableId="2375E74E"/>
  <w16cid:commentId w16cid:paraId="249E967B" w16cid:durableId="2375EBE8"/>
  <w16cid:commentId w16cid:paraId="7790D333" w16cid:durableId="2375EB52"/>
  <w16cid:commentId w16cid:paraId="5204E9A6" w16cid:durableId="2375ECA0"/>
  <w16cid:commentId w16cid:paraId="15271E6D" w16cid:durableId="2375ECE4"/>
  <w16cid:commentId w16cid:paraId="143EE743" w16cid:durableId="2375ED26"/>
  <w16cid:commentId w16cid:paraId="2A589601" w16cid:durableId="2375ED79"/>
  <w16cid:commentId w16cid:paraId="2495829E" w16cid:durableId="2375ED3B"/>
  <w16cid:commentId w16cid:paraId="120E74D7" w16cid:durableId="2375ED52"/>
  <w16cid:commentId w16cid:paraId="010BD32D" w16cid:durableId="2375ED8E"/>
  <w16cid:commentId w16cid:paraId="510C2A81" w16cid:durableId="2375EDA7"/>
  <w16cid:commentId w16cid:paraId="5DFC2190" w16cid:durableId="2375EDDC"/>
  <w16cid:commentId w16cid:paraId="29118884" w16cid:durableId="2375EDFB"/>
  <w16cid:commentId w16cid:paraId="00804D2A" w16cid:durableId="2375EE2F"/>
  <w16cid:commentId w16cid:paraId="7124420F" w16cid:durableId="2375EE1B"/>
  <w16cid:commentId w16cid:paraId="7EF31507" w16cid:durableId="2375EE6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9203DEA" w14:textId="77777777" w:rsidR="00F61B03" w:rsidRDefault="00F61B03" w:rsidP="00093153">
      <w:pPr>
        <w:spacing w:after="0" w:line="240" w:lineRule="auto"/>
      </w:pPr>
      <w:r>
        <w:separator/>
      </w:r>
    </w:p>
  </w:endnote>
  <w:endnote w:type="continuationSeparator" w:id="0">
    <w:p w14:paraId="2ECA8A1F" w14:textId="77777777" w:rsidR="00F61B03" w:rsidRDefault="00F61B03" w:rsidP="000931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4359041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14:paraId="135095F0" w14:textId="2C76D7E4" w:rsidR="00287B62" w:rsidRPr="0006364A" w:rsidRDefault="00287B62">
        <w:pPr>
          <w:pStyle w:val="a5"/>
          <w:jc w:val="center"/>
          <w:rPr>
            <w:rFonts w:ascii="Times New Roman" w:hAnsi="Times New Roman" w:cs="Times New Roman"/>
            <w:sz w:val="28"/>
          </w:rPr>
        </w:pPr>
        <w:r w:rsidRPr="0006364A">
          <w:rPr>
            <w:rFonts w:ascii="Times New Roman" w:hAnsi="Times New Roman" w:cs="Times New Roman"/>
            <w:sz w:val="28"/>
          </w:rPr>
          <w:fldChar w:fldCharType="begin"/>
        </w:r>
        <w:r w:rsidRPr="0006364A">
          <w:rPr>
            <w:rFonts w:ascii="Times New Roman" w:hAnsi="Times New Roman" w:cs="Times New Roman"/>
            <w:sz w:val="28"/>
          </w:rPr>
          <w:instrText>PAGE   \* MERGEFORMAT</w:instrText>
        </w:r>
        <w:r w:rsidRPr="0006364A">
          <w:rPr>
            <w:rFonts w:ascii="Times New Roman" w:hAnsi="Times New Roman" w:cs="Times New Roman"/>
            <w:sz w:val="28"/>
          </w:rPr>
          <w:fldChar w:fldCharType="separate"/>
        </w:r>
        <w:r w:rsidR="0014153B" w:rsidRPr="0014153B">
          <w:rPr>
            <w:rFonts w:ascii="Times New Roman" w:hAnsi="Times New Roman" w:cs="Times New Roman"/>
            <w:noProof/>
            <w:sz w:val="28"/>
            <w:lang w:val="ru-RU"/>
          </w:rPr>
          <w:t>26</w:t>
        </w:r>
        <w:r w:rsidRPr="0006364A">
          <w:rPr>
            <w:rFonts w:ascii="Times New Roman" w:hAnsi="Times New Roman" w:cs="Times New Roman"/>
            <w:sz w:val="28"/>
          </w:rPr>
          <w:fldChar w:fldCharType="end"/>
        </w:r>
      </w:p>
    </w:sdtContent>
  </w:sdt>
  <w:p w14:paraId="1594CA64" w14:textId="77777777" w:rsidR="00287B62" w:rsidRDefault="00287B6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A0D2727" w14:textId="77777777" w:rsidR="00F61B03" w:rsidRDefault="00F61B03" w:rsidP="00093153">
      <w:pPr>
        <w:spacing w:after="0" w:line="240" w:lineRule="auto"/>
      </w:pPr>
      <w:r>
        <w:separator/>
      </w:r>
    </w:p>
  </w:footnote>
  <w:footnote w:type="continuationSeparator" w:id="0">
    <w:p w14:paraId="4D1CE7F9" w14:textId="77777777" w:rsidR="00F61B03" w:rsidRDefault="00F61B03" w:rsidP="000931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B9D3D6" w14:textId="77777777" w:rsidR="00287B62" w:rsidRDefault="00287B62" w:rsidP="0006364A">
    <w:pPr>
      <w:pStyle w:val="a3"/>
    </w:pPr>
  </w:p>
  <w:p w14:paraId="7F006CE4" w14:textId="77777777" w:rsidR="00287B62" w:rsidRDefault="00287B62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2DEF36" w14:textId="77777777" w:rsidR="00287B62" w:rsidRPr="001A62EF" w:rsidRDefault="00287B62" w:rsidP="001A62EF">
    <w:pPr>
      <w:pStyle w:val="a3"/>
      <w:jc w:val="center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F1D9A"/>
    <w:multiLevelType w:val="hybridMultilevel"/>
    <w:tmpl w:val="B9CC73C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0022262"/>
    <w:multiLevelType w:val="hybridMultilevel"/>
    <w:tmpl w:val="5FFE27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2C18EA"/>
    <w:multiLevelType w:val="hybridMultilevel"/>
    <w:tmpl w:val="1CF2F81C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298" w:hanging="360"/>
      </w:pPr>
    </w:lvl>
    <w:lvl w:ilvl="2" w:tplc="0419001B">
      <w:start w:val="1"/>
      <w:numFmt w:val="lowerRoman"/>
      <w:lvlText w:val="%3."/>
      <w:lvlJc w:val="right"/>
      <w:pPr>
        <w:ind w:left="2018" w:hanging="180"/>
      </w:pPr>
    </w:lvl>
    <w:lvl w:ilvl="3" w:tplc="0419000F">
      <w:start w:val="1"/>
      <w:numFmt w:val="decimal"/>
      <w:lvlText w:val="%4."/>
      <w:lvlJc w:val="left"/>
      <w:pPr>
        <w:ind w:left="2738" w:hanging="360"/>
      </w:pPr>
    </w:lvl>
    <w:lvl w:ilvl="4" w:tplc="04190019">
      <w:start w:val="1"/>
      <w:numFmt w:val="lowerLetter"/>
      <w:lvlText w:val="%5."/>
      <w:lvlJc w:val="left"/>
      <w:pPr>
        <w:ind w:left="3458" w:hanging="360"/>
      </w:pPr>
    </w:lvl>
    <w:lvl w:ilvl="5" w:tplc="0419001B">
      <w:start w:val="1"/>
      <w:numFmt w:val="lowerRoman"/>
      <w:lvlText w:val="%6."/>
      <w:lvlJc w:val="right"/>
      <w:pPr>
        <w:ind w:left="4178" w:hanging="180"/>
      </w:pPr>
    </w:lvl>
    <w:lvl w:ilvl="6" w:tplc="0419000F">
      <w:start w:val="1"/>
      <w:numFmt w:val="decimal"/>
      <w:lvlText w:val="%7."/>
      <w:lvlJc w:val="left"/>
      <w:pPr>
        <w:ind w:left="4898" w:hanging="360"/>
      </w:pPr>
    </w:lvl>
    <w:lvl w:ilvl="7" w:tplc="04190019">
      <w:start w:val="1"/>
      <w:numFmt w:val="lowerLetter"/>
      <w:lvlText w:val="%8."/>
      <w:lvlJc w:val="left"/>
      <w:pPr>
        <w:ind w:left="5618" w:hanging="360"/>
      </w:pPr>
    </w:lvl>
    <w:lvl w:ilvl="8" w:tplc="0419001B">
      <w:start w:val="1"/>
      <w:numFmt w:val="lowerRoman"/>
      <w:lvlText w:val="%9."/>
      <w:lvlJc w:val="right"/>
      <w:pPr>
        <w:ind w:left="6338" w:hanging="180"/>
      </w:pPr>
    </w:lvl>
  </w:abstractNum>
  <w:abstractNum w:abstractNumId="3" w15:restartNumberingAfterBreak="0">
    <w:nsid w:val="395F35AF"/>
    <w:multiLevelType w:val="multilevel"/>
    <w:tmpl w:val="6B7259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9B34B63"/>
    <w:multiLevelType w:val="hybridMultilevel"/>
    <w:tmpl w:val="CB3EC8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1E4B9D"/>
    <w:multiLevelType w:val="hybridMultilevel"/>
    <w:tmpl w:val="1C4875C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55B002BF"/>
    <w:multiLevelType w:val="hybridMultilevel"/>
    <w:tmpl w:val="2DAEC7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9310DB3"/>
    <w:multiLevelType w:val="hybridMultilevel"/>
    <w:tmpl w:val="B7ACBA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9690449"/>
    <w:multiLevelType w:val="hybridMultilevel"/>
    <w:tmpl w:val="052A5EB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7"/>
  </w:num>
  <w:num w:numId="5">
    <w:abstractNumId w:val="6"/>
  </w:num>
  <w:num w:numId="6">
    <w:abstractNumId w:val="5"/>
  </w:num>
  <w:num w:numId="7">
    <w:abstractNumId w:val="3"/>
  </w:num>
  <w:num w:numId="8">
    <w:abstractNumId w:val="8"/>
  </w:num>
  <w:num w:numId="9">
    <w:abstractNumId w:val="2"/>
  </w:num>
  <w:num w:numId="10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Said Nukhulov">
    <w15:presenceInfo w15:providerId="Windows Live" w15:userId="768895b65d164a5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153"/>
    <w:rsid w:val="00010216"/>
    <w:rsid w:val="000105AB"/>
    <w:rsid w:val="00020369"/>
    <w:rsid w:val="00023ECF"/>
    <w:rsid w:val="00026E4E"/>
    <w:rsid w:val="0003749B"/>
    <w:rsid w:val="0005170E"/>
    <w:rsid w:val="0006364A"/>
    <w:rsid w:val="00067975"/>
    <w:rsid w:val="00070093"/>
    <w:rsid w:val="00093153"/>
    <w:rsid w:val="000A4E56"/>
    <w:rsid w:val="000B45C3"/>
    <w:rsid w:val="000C768B"/>
    <w:rsid w:val="000D6728"/>
    <w:rsid w:val="000F5015"/>
    <w:rsid w:val="0013773B"/>
    <w:rsid w:val="00137D3E"/>
    <w:rsid w:val="00140FD8"/>
    <w:rsid w:val="0014153B"/>
    <w:rsid w:val="001571CB"/>
    <w:rsid w:val="001656A1"/>
    <w:rsid w:val="001822D4"/>
    <w:rsid w:val="001A62EF"/>
    <w:rsid w:val="001C0091"/>
    <w:rsid w:val="001C02C0"/>
    <w:rsid w:val="001D63C9"/>
    <w:rsid w:val="00212D23"/>
    <w:rsid w:val="00216968"/>
    <w:rsid w:val="00221774"/>
    <w:rsid w:val="0024071C"/>
    <w:rsid w:val="00256009"/>
    <w:rsid w:val="00285084"/>
    <w:rsid w:val="00287B62"/>
    <w:rsid w:val="002A4BDA"/>
    <w:rsid w:val="002A5436"/>
    <w:rsid w:val="002B405F"/>
    <w:rsid w:val="00335B44"/>
    <w:rsid w:val="00356E52"/>
    <w:rsid w:val="003910AD"/>
    <w:rsid w:val="003A04CB"/>
    <w:rsid w:val="003C7B94"/>
    <w:rsid w:val="003F1813"/>
    <w:rsid w:val="00411E47"/>
    <w:rsid w:val="00412C6D"/>
    <w:rsid w:val="00437DC8"/>
    <w:rsid w:val="0044142F"/>
    <w:rsid w:val="00461C56"/>
    <w:rsid w:val="00467AAC"/>
    <w:rsid w:val="00472291"/>
    <w:rsid w:val="00475BA5"/>
    <w:rsid w:val="0049246D"/>
    <w:rsid w:val="00492ECF"/>
    <w:rsid w:val="004A3C8B"/>
    <w:rsid w:val="004A69B6"/>
    <w:rsid w:val="004B4E7D"/>
    <w:rsid w:val="004D1B61"/>
    <w:rsid w:val="004F0CE0"/>
    <w:rsid w:val="0050519D"/>
    <w:rsid w:val="0050646F"/>
    <w:rsid w:val="0050727E"/>
    <w:rsid w:val="00512C49"/>
    <w:rsid w:val="005377D7"/>
    <w:rsid w:val="005B193A"/>
    <w:rsid w:val="005D1528"/>
    <w:rsid w:val="005D4ACD"/>
    <w:rsid w:val="0060797E"/>
    <w:rsid w:val="00640296"/>
    <w:rsid w:val="00683684"/>
    <w:rsid w:val="006A7C56"/>
    <w:rsid w:val="006D119F"/>
    <w:rsid w:val="006D1909"/>
    <w:rsid w:val="006D1B79"/>
    <w:rsid w:val="006F7526"/>
    <w:rsid w:val="00755B96"/>
    <w:rsid w:val="00775D5A"/>
    <w:rsid w:val="00776785"/>
    <w:rsid w:val="00781BBE"/>
    <w:rsid w:val="00863D05"/>
    <w:rsid w:val="008664E4"/>
    <w:rsid w:val="00867036"/>
    <w:rsid w:val="0086759C"/>
    <w:rsid w:val="00881976"/>
    <w:rsid w:val="008951A6"/>
    <w:rsid w:val="00895E12"/>
    <w:rsid w:val="0089696B"/>
    <w:rsid w:val="008B1359"/>
    <w:rsid w:val="008C4323"/>
    <w:rsid w:val="008E6E43"/>
    <w:rsid w:val="008F1681"/>
    <w:rsid w:val="00904551"/>
    <w:rsid w:val="00941968"/>
    <w:rsid w:val="00960B7B"/>
    <w:rsid w:val="00962BFE"/>
    <w:rsid w:val="00966DA4"/>
    <w:rsid w:val="00972177"/>
    <w:rsid w:val="00981A31"/>
    <w:rsid w:val="009D51D5"/>
    <w:rsid w:val="00A43B0F"/>
    <w:rsid w:val="00A525AF"/>
    <w:rsid w:val="00A6594D"/>
    <w:rsid w:val="00A75248"/>
    <w:rsid w:val="00A912DE"/>
    <w:rsid w:val="00AB41B8"/>
    <w:rsid w:val="00AC1434"/>
    <w:rsid w:val="00AC5E5B"/>
    <w:rsid w:val="00B215B8"/>
    <w:rsid w:val="00B41F64"/>
    <w:rsid w:val="00B471C2"/>
    <w:rsid w:val="00B569F9"/>
    <w:rsid w:val="00B678FF"/>
    <w:rsid w:val="00B72BA9"/>
    <w:rsid w:val="00B860DF"/>
    <w:rsid w:val="00BB5693"/>
    <w:rsid w:val="00BF06E7"/>
    <w:rsid w:val="00C17D0C"/>
    <w:rsid w:val="00C7324D"/>
    <w:rsid w:val="00CE21CB"/>
    <w:rsid w:val="00CF1CCD"/>
    <w:rsid w:val="00D02283"/>
    <w:rsid w:val="00D039E0"/>
    <w:rsid w:val="00D27FB8"/>
    <w:rsid w:val="00D440A4"/>
    <w:rsid w:val="00D46F01"/>
    <w:rsid w:val="00D8365A"/>
    <w:rsid w:val="00DB01AF"/>
    <w:rsid w:val="00DB282D"/>
    <w:rsid w:val="00DC44B6"/>
    <w:rsid w:val="00DE18F1"/>
    <w:rsid w:val="00DF5A4A"/>
    <w:rsid w:val="00E00855"/>
    <w:rsid w:val="00E01AC4"/>
    <w:rsid w:val="00E07BAE"/>
    <w:rsid w:val="00E1617D"/>
    <w:rsid w:val="00E50B71"/>
    <w:rsid w:val="00E84573"/>
    <w:rsid w:val="00EA3C6D"/>
    <w:rsid w:val="00EE6596"/>
    <w:rsid w:val="00F03D22"/>
    <w:rsid w:val="00F20327"/>
    <w:rsid w:val="00F345FF"/>
    <w:rsid w:val="00F43D0B"/>
    <w:rsid w:val="00F43ECE"/>
    <w:rsid w:val="00F534B3"/>
    <w:rsid w:val="00F56210"/>
    <w:rsid w:val="00F61B03"/>
    <w:rsid w:val="00F7125C"/>
    <w:rsid w:val="00F944A3"/>
    <w:rsid w:val="00FA321A"/>
    <w:rsid w:val="00FD27E3"/>
    <w:rsid w:val="00FD4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C64939"/>
  <w15:chartTrackingRefBased/>
  <w15:docId w15:val="{61AA4857-2FEF-4796-B8DB-4F84B2E2A7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E18F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09315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93153"/>
    <w:rPr>
      <w:rFonts w:ascii="Consolas" w:hAnsi="Consolas"/>
      <w:sz w:val="20"/>
      <w:szCs w:val="20"/>
    </w:rPr>
  </w:style>
  <w:style w:type="paragraph" w:styleId="a3">
    <w:name w:val="header"/>
    <w:basedOn w:val="a"/>
    <w:link w:val="a4"/>
    <w:uiPriority w:val="99"/>
    <w:unhideWhenUsed/>
    <w:rsid w:val="000931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93153"/>
  </w:style>
  <w:style w:type="paragraph" w:styleId="a5">
    <w:name w:val="footer"/>
    <w:basedOn w:val="a"/>
    <w:link w:val="a6"/>
    <w:uiPriority w:val="99"/>
    <w:unhideWhenUsed/>
    <w:rsid w:val="000931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93153"/>
  </w:style>
  <w:style w:type="paragraph" w:styleId="a7">
    <w:name w:val="List Paragraph"/>
    <w:basedOn w:val="a"/>
    <w:uiPriority w:val="34"/>
    <w:qFormat/>
    <w:rsid w:val="00B215B8"/>
    <w:pPr>
      <w:spacing w:line="256" w:lineRule="auto"/>
      <w:ind w:left="720"/>
      <w:contextualSpacing/>
    </w:pPr>
    <w:rPr>
      <w:lang w:val="ru-RU"/>
    </w:rPr>
  </w:style>
  <w:style w:type="character" w:customStyle="1" w:styleId="sc-fznzof">
    <w:name w:val="sc-fznzof"/>
    <w:basedOn w:val="a0"/>
    <w:rsid w:val="004B4E7D"/>
  </w:style>
  <w:style w:type="character" w:customStyle="1" w:styleId="acopre">
    <w:name w:val="acopre"/>
    <w:basedOn w:val="a0"/>
    <w:rsid w:val="004B4E7D"/>
  </w:style>
  <w:style w:type="character" w:styleId="a8">
    <w:name w:val="Emphasis"/>
    <w:basedOn w:val="a0"/>
    <w:uiPriority w:val="20"/>
    <w:qFormat/>
    <w:rsid w:val="004B4E7D"/>
    <w:rPr>
      <w:i/>
      <w:iCs/>
    </w:rPr>
  </w:style>
  <w:style w:type="character" w:styleId="a9">
    <w:name w:val="Hyperlink"/>
    <w:basedOn w:val="a0"/>
    <w:uiPriority w:val="99"/>
    <w:unhideWhenUsed/>
    <w:rsid w:val="00BF06E7"/>
    <w:rPr>
      <w:color w:val="0563C1" w:themeColor="hyperlink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B72B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B72BA9"/>
    <w:rPr>
      <w:rFonts w:ascii="Segoe UI" w:hAnsi="Segoe UI" w:cs="Segoe UI"/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A525AF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A525AF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A525AF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A525AF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A525A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34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1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65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2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4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55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1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42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2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82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9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36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4.wmf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1" Type="http://schemas.openxmlformats.org/officeDocument/2006/relationships/image" Target="media/image2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image" Target="media/image22.png"/><Relationship Id="rId53" Type="http://schemas.openxmlformats.org/officeDocument/2006/relationships/image" Target="media/image29.png"/><Relationship Id="rId58" Type="http://schemas.openxmlformats.org/officeDocument/2006/relationships/image" Target="media/image34.png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0.png"/><Relationship Id="rId48" Type="http://schemas.openxmlformats.org/officeDocument/2006/relationships/oleObject" Target="embeddings/oleObject15.bin"/><Relationship Id="rId56" Type="http://schemas.openxmlformats.org/officeDocument/2006/relationships/image" Target="media/image32.png"/><Relationship Id="rId64" Type="http://schemas.microsoft.com/office/2011/relationships/people" Target="people.xml"/><Relationship Id="rId8" Type="http://schemas.openxmlformats.org/officeDocument/2006/relationships/comments" Target="comments.xml"/><Relationship Id="rId51" Type="http://schemas.openxmlformats.org/officeDocument/2006/relationships/image" Target="media/image27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3.png"/><Relationship Id="rId59" Type="http://schemas.openxmlformats.org/officeDocument/2006/relationships/image" Target="media/image35.png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30.png"/><Relationship Id="rId62" Type="http://schemas.openxmlformats.org/officeDocument/2006/relationships/header" Target="header2.xml"/><Relationship Id="rId70" Type="http://schemas.microsoft.com/office/2016/09/relationships/commentsIds" Target="commentsId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5.png"/><Relationship Id="rId57" Type="http://schemas.openxmlformats.org/officeDocument/2006/relationships/image" Target="media/image33.png"/><Relationship Id="rId10" Type="http://schemas.openxmlformats.org/officeDocument/2006/relationships/image" Target="media/image1.png"/><Relationship Id="rId31" Type="http://schemas.openxmlformats.org/officeDocument/2006/relationships/oleObject" Target="embeddings/oleObject9.bin"/><Relationship Id="rId44" Type="http://schemas.openxmlformats.org/officeDocument/2006/relationships/image" Target="media/image21.png"/><Relationship Id="rId52" Type="http://schemas.openxmlformats.org/officeDocument/2006/relationships/image" Target="media/image28.png"/><Relationship Id="rId60" Type="http://schemas.openxmlformats.org/officeDocument/2006/relationships/header" Target="header1.xm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500109FA-7C4E-4271-93D5-101252A7CFEE}">
  <we:reference id="wa104099688" version="1.3.0.0" store="ru-RU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 Version="0"/>
</file>

<file path=customXml/itemProps1.xml><?xml version="1.0" encoding="utf-8"?>
<ds:datastoreItem xmlns:ds="http://schemas.openxmlformats.org/officeDocument/2006/customXml" ds:itemID="{B49437AE-9A26-49FF-883D-A9BA17935C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3</TotalTime>
  <Pages>26</Pages>
  <Words>2905</Words>
  <Characters>16562</Characters>
  <Application>Microsoft Office Word</Application>
  <DocSecurity>0</DocSecurity>
  <Lines>13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43</cp:revision>
  <dcterms:created xsi:type="dcterms:W3CDTF">2020-10-22T12:35:00Z</dcterms:created>
  <dcterms:modified xsi:type="dcterms:W3CDTF">2020-12-31T10:34:00Z</dcterms:modified>
</cp:coreProperties>
</file>